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top" w:displacedByCustomXml="next"/>
    <w:bookmarkEnd w:id="0" w:displacedByCustomXml="next"/>
    <w:bookmarkStart w:id="1" w:name="_Hlk51855301" w:displacedByCustomXml="next"/>
    <w:bookmarkEnd w:id="1" w:displacedByCustomXml="next"/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eastAsia="zh-TW"/>
        </w:rPr>
        <w:id w:val="-92511770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E38B7DD" w14:textId="3173777B" w:rsidR="000E1D3F" w:rsidRPr="00294FCE" w:rsidRDefault="00294FCE" w:rsidP="00294FCE">
          <w:pPr>
            <w:pStyle w:val="TOCHeading"/>
            <w:spacing w:after="240"/>
            <w:rPr>
              <w:rFonts w:ascii="Arial" w:hAnsi="Arial" w:cs="Arial"/>
            </w:rPr>
          </w:pPr>
          <w:r>
            <w:rPr>
              <w:rFonts w:ascii="Arial" w:hAnsi="Arial" w:cs="Arial"/>
            </w:rPr>
            <w:t>Supporting information</w:t>
          </w:r>
          <w:r w:rsidR="001F1E51">
            <w:rPr>
              <w:rFonts w:ascii="Arial" w:hAnsi="Arial" w:cs="Arial"/>
            </w:rPr>
            <w:t xml:space="preserve"> -Figures</w:t>
          </w:r>
          <w:r w:rsidR="007E176A">
            <w:rPr>
              <w:rFonts w:ascii="Arial" w:hAnsi="Arial" w:cs="Arial"/>
            </w:rPr>
            <w:t xml:space="preserve"> 1-</w:t>
          </w:r>
          <w:r w:rsidR="00CA3E16">
            <w:rPr>
              <w:rFonts w:ascii="Arial" w:hAnsi="Arial" w:cs="Arial"/>
            </w:rPr>
            <w:t>2</w:t>
          </w:r>
          <w:r w:rsidR="00F32A59">
            <w:rPr>
              <w:rFonts w:ascii="Arial" w:hAnsi="Arial" w:cs="Arial"/>
            </w:rPr>
            <w:t>0</w:t>
          </w:r>
        </w:p>
        <w:p w14:paraId="420B4FDD" w14:textId="6029282E" w:rsidR="00B10451" w:rsidRDefault="000E1D3F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r w:rsidRPr="00294FCE">
            <w:rPr>
              <w:rFonts w:ascii="Arial" w:hAnsi="Arial" w:cs="Arial"/>
            </w:rPr>
            <w:fldChar w:fldCharType="begin"/>
          </w:r>
          <w:r w:rsidRPr="00294FCE">
            <w:rPr>
              <w:rFonts w:ascii="Arial" w:hAnsi="Arial" w:cs="Arial"/>
            </w:rPr>
            <w:instrText xml:space="preserve"> TOC \o "1-3" \h \z \u </w:instrText>
          </w:r>
          <w:r w:rsidRPr="00294FCE">
            <w:rPr>
              <w:rFonts w:ascii="Arial" w:hAnsi="Arial" w:cs="Arial"/>
            </w:rPr>
            <w:fldChar w:fldCharType="separate"/>
          </w:r>
          <w:hyperlink w:anchor="_Toc67128031" w:history="1">
            <w:r w:rsidR="00B10451" w:rsidRPr="00DB3DE8">
              <w:rPr>
                <w:rStyle w:val="Hyperlink"/>
                <w:rFonts w:cs="Arial"/>
                <w:b/>
                <w:noProof/>
              </w:rPr>
              <w:t>Supplementary figures</w:t>
            </w:r>
            <w:r w:rsidR="00B10451">
              <w:rPr>
                <w:noProof/>
                <w:webHidden/>
              </w:rPr>
              <w:tab/>
            </w:r>
            <w:r w:rsidR="00B10451">
              <w:rPr>
                <w:noProof/>
                <w:webHidden/>
              </w:rPr>
              <w:fldChar w:fldCharType="begin"/>
            </w:r>
            <w:r w:rsidR="00B10451">
              <w:rPr>
                <w:noProof/>
                <w:webHidden/>
              </w:rPr>
              <w:instrText xml:space="preserve"> PAGEREF _Toc67128031 \h </w:instrText>
            </w:r>
            <w:r w:rsidR="00B10451">
              <w:rPr>
                <w:noProof/>
                <w:webHidden/>
              </w:rPr>
            </w:r>
            <w:r w:rsidR="00B10451">
              <w:rPr>
                <w:noProof/>
                <w:webHidden/>
              </w:rPr>
              <w:fldChar w:fldCharType="separate"/>
            </w:r>
            <w:r w:rsidR="00B10451">
              <w:rPr>
                <w:noProof/>
                <w:webHidden/>
              </w:rPr>
              <w:t>2</w:t>
            </w:r>
            <w:r w:rsidR="00B10451">
              <w:rPr>
                <w:noProof/>
                <w:webHidden/>
              </w:rPr>
              <w:fldChar w:fldCharType="end"/>
            </w:r>
          </w:hyperlink>
        </w:p>
        <w:p w14:paraId="4703A056" w14:textId="5E6B7C0E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2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2.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H NMR of kindtamdin in CD</w:t>
            </w:r>
            <w:r w:rsidRPr="00DB3DE8">
              <w:rPr>
                <w:rStyle w:val="Hyperlink"/>
                <w:rFonts w:cs="Arial"/>
                <w:bCs/>
                <w:noProof/>
                <w:vertAlign w:val="subscript"/>
              </w:rPr>
              <w:t>3</w:t>
            </w:r>
            <w:r w:rsidRPr="00DB3DE8">
              <w:rPr>
                <w:rStyle w:val="Hyperlink"/>
                <w:rFonts w:cs="Arial"/>
                <w:bCs/>
                <w:noProof/>
              </w:rPr>
              <w:t>OD at 600 MHz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2ACEEB" w14:textId="5ADA0F77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3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3.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3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C NMR spectrum for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 in CD</w:t>
            </w:r>
            <w:r w:rsidRPr="00DB3DE8">
              <w:rPr>
                <w:rStyle w:val="Hyperlink"/>
                <w:rFonts w:cs="Arial"/>
                <w:bCs/>
                <w:noProof/>
                <w:vertAlign w:val="subscript"/>
              </w:rPr>
              <w:t>3</w:t>
            </w:r>
            <w:r w:rsidRPr="00DB3DE8">
              <w:rPr>
                <w:rStyle w:val="Hyperlink"/>
                <w:rFonts w:cs="Arial"/>
                <w:bCs/>
                <w:noProof/>
              </w:rPr>
              <w:t>OD at 150 MHz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50F8BF" w14:textId="0CF6BC5A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4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4. COSY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763761A" w14:textId="11440ED6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5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5. HMBC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B69E8F" w14:textId="75EEE727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6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6. HSQC-TOCSY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EDA8FD" w14:textId="4F342261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7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7. HSQC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78F855" w14:textId="62FE6FBA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8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8. Substructure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 containing multiple (</w:t>
            </w:r>
            <w:r w:rsidRPr="00DB3DE8">
              <w:rPr>
                <w:rStyle w:val="Hyperlink"/>
                <w:rFonts w:cs="Arial"/>
                <w:bCs/>
                <w:i/>
                <w:iCs/>
                <w:noProof/>
              </w:rPr>
              <w:t>Z</w:t>
            </w:r>
            <w:r w:rsidRPr="00DB3DE8">
              <w:rPr>
                <w:rStyle w:val="Hyperlink"/>
                <w:rFonts w:cs="Arial"/>
                <w:bCs/>
                <w:noProof/>
              </w:rPr>
              <w:t>)-Dhb motif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DBA99F" w14:textId="1C4A0E22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39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9. Key ROESY correlations indicating </w:t>
            </w:r>
            <w:r w:rsidRPr="00DB3DE8">
              <w:rPr>
                <w:rStyle w:val="Hyperlink"/>
                <w:rFonts w:cs="Arial"/>
                <w:bCs/>
                <w:i/>
                <w:iCs/>
                <w:noProof/>
              </w:rPr>
              <w:t>Z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 configurations of Dhbs 2, 3, 4, and 6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072350" w14:textId="3AF96779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40" w:history="1">
            <w:r w:rsidRPr="00DB3DE8">
              <w:rPr>
                <w:rStyle w:val="Hyperlink"/>
                <w:rFonts w:cs="Arial"/>
                <w:bCs/>
                <w:noProof/>
              </w:rPr>
              <w:t>Figure S10. Key correlations in the ROESY spectra in support of configuration shown in Figure S3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E272C8" w14:textId="0EE83A90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41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17. Expanded and annotated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5A1768" w14:textId="4128DB6F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42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18. Expanded and annotated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40C5D2" w14:textId="5BF18E90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43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19. Expanded and annotated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F20FB7" w14:textId="5A61E1E9" w:rsidR="00B10451" w:rsidRDefault="00B10451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044" w:history="1">
            <w:r w:rsidRPr="00DB3DE8">
              <w:rPr>
                <w:rStyle w:val="Hyperlink"/>
                <w:rFonts w:cs="Arial"/>
                <w:bCs/>
                <w:noProof/>
              </w:rPr>
              <w:t xml:space="preserve">Figure S20. Expanded and annotated </w:t>
            </w:r>
            <w:r w:rsidRPr="00DB3DE8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DB3DE8">
              <w:rPr>
                <w:rStyle w:val="Hyperlink"/>
                <w:rFonts w:cs="Arial"/>
                <w:b/>
                <w:noProof/>
              </w:rPr>
              <w:t>1</w:t>
            </w:r>
            <w:r w:rsidRPr="00DB3DE8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F264E4" w14:textId="5F518DDC" w:rsidR="000E1D3F" w:rsidRDefault="000E1D3F">
          <w:r w:rsidRPr="00294FCE">
            <w:rPr>
              <w:rFonts w:ascii="Arial" w:hAnsi="Arial" w:cs="Arial"/>
              <w:b/>
              <w:bCs/>
              <w:noProof/>
            </w:rPr>
            <w:fldChar w:fldCharType="end"/>
          </w:r>
        </w:p>
      </w:sdtContent>
    </w:sdt>
    <w:p w14:paraId="24BF9499" w14:textId="6E097891" w:rsidR="00B9651A" w:rsidRDefault="00B9651A" w:rsidP="004844DA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B4A5771" w14:textId="08FC58A9" w:rsidR="00B9651A" w:rsidRDefault="00B9651A" w:rsidP="00EC2788">
      <w:pPr>
        <w:spacing w:line="259" w:lineRule="auto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br w:type="page"/>
      </w:r>
    </w:p>
    <w:p w14:paraId="3061F193" w14:textId="540D5404" w:rsidR="002536D5" w:rsidRPr="00EC2788" w:rsidRDefault="00715EAD" w:rsidP="00EC2788">
      <w:pPr>
        <w:pStyle w:val="NormalWeb"/>
        <w:outlineLvl w:val="1"/>
        <w:rPr>
          <w:rFonts w:cs="Arial"/>
          <w:b/>
        </w:rPr>
      </w:pPr>
      <w:bookmarkStart w:id="2" w:name="_Toc67128031"/>
      <w:r w:rsidRPr="005010C1">
        <w:rPr>
          <w:rFonts w:cs="Arial"/>
          <w:b/>
        </w:rPr>
        <w:lastRenderedPageBreak/>
        <w:t xml:space="preserve">Supplementary </w:t>
      </w:r>
      <w:r>
        <w:rPr>
          <w:rFonts w:cs="Arial"/>
          <w:b/>
        </w:rPr>
        <w:t>figure</w:t>
      </w:r>
      <w:r w:rsidRPr="005010C1">
        <w:rPr>
          <w:rFonts w:cs="Arial"/>
          <w:b/>
        </w:rPr>
        <w:t>s</w:t>
      </w:r>
      <w:bookmarkEnd w:id="2"/>
    </w:p>
    <w:p w14:paraId="3A9CE481" w14:textId="1FA897EC" w:rsidR="002536D5" w:rsidRPr="007514AD" w:rsidRDefault="007F3917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  <w:r w:rsidRPr="007F3917">
        <w:rPr>
          <w:rFonts w:ascii="Arial" w:hAnsi="Arial" w:cs="Arial"/>
          <w:noProof/>
          <w:lang w:eastAsia="zh-CN"/>
        </w:rPr>
        <w:drawing>
          <wp:inline distT="0" distB="0" distL="0" distR="0" wp14:anchorId="20394B40" wp14:editId="016B9F13">
            <wp:extent cx="5731510" cy="4525010"/>
            <wp:effectExtent l="0" t="0" r="2540" b="8890"/>
            <wp:docPr id="4" name="Picture 3" descr="P4103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P4103#yIS1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6" t="8514" r="10334" b="5382"/>
                    <a:stretch/>
                  </pic:blipFill>
                  <pic:spPr>
                    <a:xfrm>
                      <a:off x="0" y="0"/>
                      <a:ext cx="5731510" cy="452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0E1CC" w14:textId="713C306C" w:rsidR="002536D5" w:rsidRPr="007514AD" w:rsidRDefault="002536D5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t>Figure S</w:t>
      </w:r>
      <w:r w:rsidR="0066349A" w:rsidRPr="007514AD">
        <w:rPr>
          <w:rFonts w:ascii="Arial" w:hAnsi="Arial" w:cs="Arial"/>
          <w:lang w:val="en-GB" w:eastAsia="zh-CN"/>
        </w:rPr>
        <w:t>1</w:t>
      </w:r>
      <w:r w:rsidRPr="007514AD">
        <w:rPr>
          <w:rFonts w:ascii="Arial" w:hAnsi="Arial" w:cs="Arial"/>
          <w:lang w:val="en-GB" w:eastAsia="zh-CN"/>
        </w:rPr>
        <w:t xml:space="preserve">. </w:t>
      </w:r>
      <w:r w:rsidR="007F3917" w:rsidRPr="007F3917">
        <w:rPr>
          <w:rFonts w:ascii="Arial" w:hAnsi="Arial" w:cs="Arial"/>
          <w:lang w:eastAsia="zh-CN"/>
        </w:rPr>
        <w:t xml:space="preserve">High Resolution ESI FT-ICR Mass Spectrometry analysis of </w:t>
      </w:r>
      <w:r w:rsidR="007F3917" w:rsidRPr="007F3917">
        <w:rPr>
          <w:rFonts w:ascii="Arial" w:hAnsi="Arial" w:cs="Arial"/>
          <w:b/>
          <w:bCs/>
          <w:lang w:eastAsia="zh-CN"/>
        </w:rPr>
        <w:t>1.</w:t>
      </w:r>
      <w:r w:rsidR="007F3917" w:rsidRPr="007F3917">
        <w:rPr>
          <w:rFonts w:ascii="Arial" w:hAnsi="Arial" w:cs="Arial"/>
          <w:lang w:eastAsia="zh-CN"/>
        </w:rPr>
        <w:t xml:space="preserve"> MS analysis revealed a dominant [M+3H]</w:t>
      </w:r>
      <w:r w:rsidR="007F3917" w:rsidRPr="00EC2788">
        <w:rPr>
          <w:rFonts w:ascii="Arial" w:hAnsi="Arial" w:cs="Arial"/>
          <w:vertAlign w:val="superscript"/>
          <w:lang w:eastAsia="zh-CN"/>
        </w:rPr>
        <w:t>3+</w:t>
      </w:r>
      <w:r w:rsidR="007F3917" w:rsidRPr="007F3917">
        <w:rPr>
          <w:rFonts w:ascii="Arial" w:hAnsi="Arial" w:cs="Arial"/>
          <w:lang w:eastAsia="zh-CN"/>
        </w:rPr>
        <w:t xml:space="preserve"> ion of </w:t>
      </w:r>
      <w:r w:rsidR="007F3917" w:rsidRPr="007F3917">
        <w:rPr>
          <w:rFonts w:ascii="Arial" w:hAnsi="Arial" w:cs="Arial"/>
          <w:i/>
          <w:iCs/>
          <w:lang w:eastAsia="zh-CN"/>
        </w:rPr>
        <w:t>m/z</w:t>
      </w:r>
      <w:r w:rsidR="007F3917" w:rsidRPr="007F3917">
        <w:rPr>
          <w:rFonts w:ascii="Arial" w:hAnsi="Arial" w:cs="Arial"/>
          <w:lang w:eastAsia="zh-CN"/>
        </w:rPr>
        <w:t xml:space="preserve"> 836.7524, consistent with a neutral molecular mass of 2507.2349 Da.</w:t>
      </w:r>
    </w:p>
    <w:p w14:paraId="78FE4403" w14:textId="1881B0F2" w:rsidR="002536D5" w:rsidRPr="007514AD" w:rsidRDefault="002536D5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426E00F1" w14:textId="1126ECE7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1D5B1B1C" w14:textId="4B2BB5B2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66E6542A" w14:textId="2D37BBAE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4E27D5AE" w14:textId="693D5B63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71E7C35F" w14:textId="633F0E9E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0520AE06" w14:textId="51C0E1DD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6FA5B246" w14:textId="42B52336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</w:p>
    <w:p w14:paraId="3A14AB28" w14:textId="2A9D15CD" w:rsidR="00EF1F41" w:rsidRPr="007514AD" w:rsidRDefault="00EF1F41" w:rsidP="006402AD">
      <w:pPr>
        <w:spacing w:line="276" w:lineRule="auto"/>
        <w:jc w:val="both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13EEF7E1" w14:textId="6AA83308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65A7667F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AD75CD8" w14:textId="77777777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/>
        </w:rPr>
        <w:object w:dxaOrig="15706" w:dyaOrig="11056" w14:anchorId="58958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4116#yIS1" style="width:450pt;height:318pt" o:ole="">
            <v:imagedata r:id="rId9" o:title=""/>
          </v:shape>
          <o:OLEObject Type="Embed" ProgID="MestReNova.Document.1" ShapeID="_x0000_i1025" DrawAspect="Content" ObjectID="_1677740791" r:id="rId10"/>
        </w:object>
      </w:r>
    </w:p>
    <w:p w14:paraId="3311CD72" w14:textId="16DA4AAF" w:rsidR="00601291" w:rsidRPr="00782C7E" w:rsidRDefault="00601291" w:rsidP="00782C7E">
      <w:pPr>
        <w:pStyle w:val="NormalWeb"/>
        <w:outlineLvl w:val="1"/>
        <w:rPr>
          <w:rFonts w:cs="Arial"/>
          <w:bCs/>
        </w:rPr>
      </w:pPr>
      <w:bookmarkStart w:id="3" w:name="_Toc67128032"/>
      <w:r w:rsidRPr="00782C7E">
        <w:rPr>
          <w:rFonts w:cs="Arial"/>
          <w:bCs/>
        </w:rPr>
        <w:t xml:space="preserve">Figure S2. </w:t>
      </w:r>
      <w:r w:rsidRPr="00782C7E">
        <w:rPr>
          <w:rFonts w:cs="Arial"/>
          <w:bCs/>
          <w:vertAlign w:val="superscript"/>
        </w:rPr>
        <w:t>1</w:t>
      </w:r>
      <w:r w:rsidRPr="00782C7E">
        <w:rPr>
          <w:rFonts w:cs="Arial"/>
          <w:bCs/>
        </w:rPr>
        <w:t xml:space="preserve">H NMR of </w:t>
      </w:r>
      <w:proofErr w:type="spellStart"/>
      <w:r w:rsidRPr="00782C7E">
        <w:rPr>
          <w:rFonts w:cs="Arial"/>
          <w:bCs/>
        </w:rPr>
        <w:t>kindtamdin</w:t>
      </w:r>
      <w:proofErr w:type="spellEnd"/>
      <w:r w:rsidRPr="00782C7E">
        <w:rPr>
          <w:rFonts w:cs="Arial"/>
          <w:bCs/>
        </w:rPr>
        <w:t xml:space="preserve"> in CD</w:t>
      </w:r>
      <w:r w:rsidRPr="00782C7E">
        <w:rPr>
          <w:rFonts w:cs="Arial"/>
          <w:bCs/>
          <w:vertAlign w:val="subscript"/>
        </w:rPr>
        <w:t>3</w:t>
      </w:r>
      <w:r w:rsidRPr="00782C7E">
        <w:rPr>
          <w:rFonts w:cs="Arial"/>
          <w:bCs/>
        </w:rPr>
        <w:t xml:space="preserve">OD at 600 </w:t>
      </w:r>
      <w:proofErr w:type="spellStart"/>
      <w:r w:rsidRPr="00782C7E">
        <w:rPr>
          <w:rFonts w:cs="Arial"/>
          <w:bCs/>
        </w:rPr>
        <w:t>MHz.</w:t>
      </w:r>
      <w:bookmarkEnd w:id="3"/>
      <w:proofErr w:type="spellEnd"/>
    </w:p>
    <w:p w14:paraId="1B0BC243" w14:textId="34B5DB4B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41A9A677" w14:textId="77777777" w:rsidR="00601291" w:rsidRPr="007514AD" w:rsidRDefault="00601291" w:rsidP="00601291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object w:dxaOrig="16306" w:dyaOrig="11371" w14:anchorId="211BC6E3">
          <v:shape id="_x0000_i1026" type="#_x0000_t75" alt="P4119#yIS1" style="width:426pt;height:294pt" o:ole="">
            <v:imagedata r:id="rId11" o:title=""/>
          </v:shape>
          <o:OLEObject Type="Embed" ProgID="MestReNova.Document.1" ShapeID="_x0000_i1026" DrawAspect="Content" ObjectID="_1677740792" r:id="rId12"/>
        </w:object>
      </w:r>
    </w:p>
    <w:p w14:paraId="2463FF52" w14:textId="268286A8" w:rsidR="00601291" w:rsidRPr="00782C7E" w:rsidRDefault="00601291" w:rsidP="00782C7E">
      <w:pPr>
        <w:pStyle w:val="NormalWeb"/>
        <w:outlineLvl w:val="1"/>
        <w:rPr>
          <w:rFonts w:cs="Arial"/>
          <w:bCs/>
        </w:rPr>
      </w:pPr>
      <w:bookmarkStart w:id="4" w:name="_Toc67128033"/>
      <w:r w:rsidRPr="00782C7E">
        <w:rPr>
          <w:rFonts w:cs="Arial"/>
          <w:bCs/>
        </w:rPr>
        <w:t xml:space="preserve">Figure S3. </w:t>
      </w:r>
      <w:r w:rsidRPr="00782C7E">
        <w:rPr>
          <w:rFonts w:cs="Arial"/>
          <w:bCs/>
          <w:vertAlign w:val="superscript"/>
        </w:rPr>
        <w:t>13</w:t>
      </w:r>
      <w:r w:rsidRPr="00782C7E">
        <w:rPr>
          <w:rFonts w:cs="Arial"/>
          <w:bCs/>
        </w:rPr>
        <w:t xml:space="preserve">C NMR spectrum for </w:t>
      </w:r>
      <w:r w:rsidRPr="00782C7E">
        <w:rPr>
          <w:rFonts w:cs="Arial"/>
          <w:b/>
        </w:rPr>
        <w:t>1</w:t>
      </w:r>
      <w:r w:rsidRPr="00782C7E">
        <w:rPr>
          <w:rFonts w:cs="Arial"/>
          <w:bCs/>
        </w:rPr>
        <w:t xml:space="preserve"> in CD</w:t>
      </w:r>
      <w:r w:rsidRPr="00782C7E">
        <w:rPr>
          <w:rFonts w:cs="Arial"/>
          <w:bCs/>
          <w:vertAlign w:val="subscript"/>
        </w:rPr>
        <w:t>3</w:t>
      </w:r>
      <w:r w:rsidRPr="00782C7E">
        <w:rPr>
          <w:rFonts w:cs="Arial"/>
          <w:bCs/>
        </w:rPr>
        <w:t xml:space="preserve">OD at 150 </w:t>
      </w:r>
      <w:proofErr w:type="spellStart"/>
      <w:r w:rsidRPr="00782C7E">
        <w:rPr>
          <w:rFonts w:cs="Arial"/>
          <w:bCs/>
        </w:rPr>
        <w:t>MHz</w:t>
      </w:r>
      <w:r w:rsidR="004E7AE8" w:rsidRPr="00782C7E">
        <w:rPr>
          <w:rFonts w:cs="Arial"/>
          <w:bCs/>
        </w:rPr>
        <w:t>.</w:t>
      </w:r>
      <w:bookmarkEnd w:id="4"/>
      <w:proofErr w:type="spellEnd"/>
    </w:p>
    <w:p w14:paraId="77ACDA06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4F027A6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59786D2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FAA88F0" w14:textId="7C2DD6D4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36613EAD" w14:textId="77777777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6C39C362" w14:textId="0397C64A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w:drawing>
          <wp:inline distT="0" distB="0" distL="0" distR="0" wp14:anchorId="51A2C56D" wp14:editId="6C7CB9FE">
            <wp:extent cx="5731510" cy="3469640"/>
            <wp:effectExtent l="0" t="0" r="2540" b="0"/>
            <wp:docPr id="309" name="Picture 309" descr="P4126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Picture 309" descr="P4126#yIS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6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9732B" w14:textId="661BEA6F" w:rsidR="00601291" w:rsidRPr="00D402B9" w:rsidRDefault="00601291" w:rsidP="00D402B9">
      <w:pPr>
        <w:pStyle w:val="NormalWeb"/>
        <w:outlineLvl w:val="1"/>
        <w:rPr>
          <w:rFonts w:cs="Arial"/>
          <w:bCs/>
        </w:rPr>
      </w:pPr>
      <w:bookmarkStart w:id="5" w:name="_Toc67128034"/>
      <w:r w:rsidRPr="00D402B9">
        <w:rPr>
          <w:rFonts w:cs="Arial"/>
          <w:bCs/>
        </w:rPr>
        <w:t xml:space="preserve">Figure S4. COSY spectrum of </w:t>
      </w:r>
      <w:r w:rsidRPr="00D402B9">
        <w:rPr>
          <w:rFonts w:cs="Arial"/>
          <w:b/>
        </w:rPr>
        <w:t>1</w:t>
      </w:r>
      <w:r w:rsidRPr="00D402B9">
        <w:rPr>
          <w:rFonts w:cs="Arial"/>
          <w:bCs/>
        </w:rPr>
        <w:t>.</w:t>
      </w:r>
      <w:bookmarkEnd w:id="5"/>
    </w:p>
    <w:p w14:paraId="57FD8FD8" w14:textId="2E413C0C" w:rsidR="00601291" w:rsidRPr="007514AD" w:rsidRDefault="00601291" w:rsidP="00601291">
      <w:pPr>
        <w:spacing w:line="276" w:lineRule="auto"/>
        <w:rPr>
          <w:rFonts w:ascii="Arial" w:hAnsi="Arial" w:cs="Arial"/>
          <w:b/>
          <w:bCs/>
          <w:lang w:val="en-GB" w:eastAsia="zh-CN"/>
        </w:rPr>
      </w:pPr>
      <w:r w:rsidRPr="007514AD">
        <w:rPr>
          <w:rFonts w:ascii="Arial" w:hAnsi="Arial" w:cs="Arial"/>
          <w:b/>
          <w:bCs/>
          <w:lang w:val="en-GB" w:eastAsia="zh-CN"/>
        </w:rPr>
        <w:br w:type="page"/>
      </w:r>
    </w:p>
    <w:p w14:paraId="17A97247" w14:textId="77777777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</w:p>
    <w:p w14:paraId="28944078" w14:textId="50236A81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w:drawing>
          <wp:inline distT="0" distB="0" distL="0" distR="0" wp14:anchorId="07F8257C" wp14:editId="55C2C237">
            <wp:extent cx="5731510" cy="3996690"/>
            <wp:effectExtent l="0" t="0" r="2540" b="3810"/>
            <wp:docPr id="310" name="Picture 310" descr="P4130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Picture 310" descr="P4130#yIS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9FB35" w14:textId="5DF07C3F" w:rsidR="00601291" w:rsidRPr="00F10000" w:rsidRDefault="00601291" w:rsidP="00F10000">
      <w:pPr>
        <w:pStyle w:val="NormalWeb"/>
        <w:outlineLvl w:val="1"/>
        <w:rPr>
          <w:rFonts w:cs="Arial"/>
          <w:bCs/>
        </w:rPr>
      </w:pPr>
      <w:bookmarkStart w:id="6" w:name="_Toc67128035"/>
      <w:r w:rsidRPr="00F10000">
        <w:rPr>
          <w:rFonts w:cs="Arial"/>
          <w:bCs/>
        </w:rPr>
        <w:t xml:space="preserve">Figure S5. HMBC spectrum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6"/>
    </w:p>
    <w:p w14:paraId="6DDB6004" w14:textId="46F44181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2381D61F" w14:textId="77777777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</w:p>
    <w:p w14:paraId="14A70243" w14:textId="5B8E4C07" w:rsidR="00601291" w:rsidRPr="007514AD" w:rsidRDefault="00601291" w:rsidP="00601291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w:drawing>
          <wp:inline distT="0" distB="0" distL="0" distR="0" wp14:anchorId="2BA18C5A" wp14:editId="6F922066">
            <wp:extent cx="5731510" cy="3996690"/>
            <wp:effectExtent l="0" t="0" r="2540" b="3810"/>
            <wp:docPr id="311" name="Picture 311" descr="P4134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Picture 311" descr="P4134#yIS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D8529" w14:textId="14AD7D80" w:rsidR="00601291" w:rsidRPr="00F10000" w:rsidRDefault="00601291" w:rsidP="00F10000">
      <w:pPr>
        <w:pStyle w:val="NormalWeb"/>
        <w:outlineLvl w:val="1"/>
        <w:rPr>
          <w:rFonts w:cs="Arial"/>
          <w:bCs/>
        </w:rPr>
      </w:pPr>
      <w:bookmarkStart w:id="7" w:name="_Toc67128036"/>
      <w:r w:rsidRPr="00F10000">
        <w:rPr>
          <w:rFonts w:cs="Arial"/>
          <w:bCs/>
        </w:rPr>
        <w:t xml:space="preserve">Figure S6. HSQC-TOCSY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7"/>
    </w:p>
    <w:p w14:paraId="17B936DE" w14:textId="1A66B106" w:rsidR="00C74EF9" w:rsidRPr="007514AD" w:rsidRDefault="00C74EF9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12535C14" w14:textId="6820DA76" w:rsidR="00C74EF9" w:rsidRPr="007514AD" w:rsidRDefault="00C74EF9" w:rsidP="00C74EF9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w:drawing>
          <wp:inline distT="0" distB="0" distL="0" distR="0" wp14:anchorId="5A1D88DD" wp14:editId="3A185C61">
            <wp:extent cx="5731510" cy="3996690"/>
            <wp:effectExtent l="0" t="0" r="2540" b="3810"/>
            <wp:docPr id="303" name="Picture 303" descr="P4137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Picture 303" descr="P4137#yIS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035D2" w14:textId="40C7AE02" w:rsidR="00C74EF9" w:rsidRPr="00F10000" w:rsidRDefault="00C74EF9" w:rsidP="00F10000">
      <w:pPr>
        <w:pStyle w:val="NormalWeb"/>
        <w:outlineLvl w:val="1"/>
        <w:rPr>
          <w:rFonts w:cs="Arial"/>
          <w:bCs/>
        </w:rPr>
      </w:pPr>
      <w:bookmarkStart w:id="8" w:name="_Toc67128037"/>
      <w:r w:rsidRPr="00F10000">
        <w:rPr>
          <w:rFonts w:cs="Arial"/>
          <w:bCs/>
        </w:rPr>
        <w:t>Figure S</w:t>
      </w:r>
      <w:r w:rsidR="00F32F7F" w:rsidRPr="00F10000">
        <w:rPr>
          <w:rFonts w:cs="Arial"/>
          <w:bCs/>
        </w:rPr>
        <w:t xml:space="preserve">7. </w:t>
      </w:r>
      <w:r w:rsidRPr="00F10000">
        <w:rPr>
          <w:rFonts w:cs="Arial"/>
          <w:bCs/>
        </w:rPr>
        <w:t xml:space="preserve">HSQC spectrum </w:t>
      </w:r>
      <w:r w:rsidR="00F32F7F" w:rsidRPr="00F10000">
        <w:rPr>
          <w:rFonts w:cs="Arial"/>
          <w:bCs/>
        </w:rPr>
        <w:t xml:space="preserve">of </w:t>
      </w:r>
      <w:r w:rsidR="00F32F7F" w:rsidRPr="00F10000">
        <w:rPr>
          <w:rFonts w:cs="Arial"/>
          <w:b/>
        </w:rPr>
        <w:t>1</w:t>
      </w:r>
      <w:r w:rsidR="00F32F7F" w:rsidRPr="00F10000">
        <w:rPr>
          <w:rFonts w:cs="Arial"/>
          <w:bCs/>
        </w:rPr>
        <w:t>.</w:t>
      </w:r>
      <w:bookmarkEnd w:id="8"/>
    </w:p>
    <w:p w14:paraId="70A202D3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8001736" w14:textId="454B6EE4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79E9ECE1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56692CD" w14:textId="4B1A76C6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514B5B87" w14:textId="53031C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967D394" w14:textId="77777777" w:rsidR="00601291" w:rsidRPr="007514AD" w:rsidRDefault="00601291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50B99050" w14:textId="076AEAE9" w:rsidR="00CE6E35" w:rsidRPr="007514AD" w:rsidRDefault="00A63940" w:rsidP="00182DDF">
      <w:pPr>
        <w:spacing w:before="240" w:line="276" w:lineRule="auto"/>
        <w:jc w:val="both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object w:dxaOrig="5714" w:dyaOrig="1615" w14:anchorId="503E0B2C">
          <v:shape id="_x0000_i1027" type="#_x0000_t75" alt="P4145#yIS1" style="width:4in;height:78pt" o:ole="">
            <v:imagedata r:id="rId17" o:title=""/>
          </v:shape>
          <o:OLEObject Type="Embed" ProgID="ChemDraw.Document.6.0" ShapeID="_x0000_i1027" DrawAspect="Content" ObjectID="_1677740793" r:id="rId18"/>
        </w:object>
      </w:r>
    </w:p>
    <w:p w14:paraId="2BC29C4D" w14:textId="7EC4E195" w:rsidR="000C6BCB" w:rsidRPr="00F10000" w:rsidRDefault="000C6BCB" w:rsidP="00F10000">
      <w:pPr>
        <w:pStyle w:val="NormalWeb"/>
        <w:outlineLvl w:val="1"/>
        <w:rPr>
          <w:rFonts w:cs="Arial"/>
          <w:bCs/>
        </w:rPr>
      </w:pPr>
      <w:bookmarkStart w:id="9" w:name="_Toc67128038"/>
      <w:r w:rsidRPr="00F10000">
        <w:rPr>
          <w:rFonts w:cs="Arial"/>
          <w:bCs/>
        </w:rPr>
        <w:t>Figure S</w:t>
      </w:r>
      <w:r w:rsidR="00F32F7F" w:rsidRPr="00F10000">
        <w:rPr>
          <w:rFonts w:cs="Arial"/>
          <w:bCs/>
        </w:rPr>
        <w:t>8</w:t>
      </w:r>
      <w:r w:rsidRPr="00F10000">
        <w:rPr>
          <w:rFonts w:cs="Arial"/>
          <w:bCs/>
        </w:rPr>
        <w:t xml:space="preserve">. Substructure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 xml:space="preserve"> containing multiple (</w:t>
      </w:r>
      <w:r w:rsidRPr="00F10000">
        <w:rPr>
          <w:rFonts w:cs="Arial"/>
          <w:bCs/>
          <w:i/>
          <w:iCs/>
        </w:rPr>
        <w:t>Z</w:t>
      </w:r>
      <w:r w:rsidRPr="00F10000">
        <w:rPr>
          <w:rFonts w:cs="Arial"/>
          <w:bCs/>
        </w:rPr>
        <w:t>)-</w:t>
      </w:r>
      <w:proofErr w:type="spellStart"/>
      <w:r w:rsidRPr="00F10000">
        <w:rPr>
          <w:rFonts w:cs="Arial"/>
          <w:bCs/>
        </w:rPr>
        <w:t>Dhb</w:t>
      </w:r>
      <w:proofErr w:type="spellEnd"/>
      <w:r w:rsidRPr="00F10000">
        <w:rPr>
          <w:rFonts w:cs="Arial"/>
          <w:bCs/>
        </w:rPr>
        <w:t xml:space="preserve"> motif.</w:t>
      </w:r>
      <w:bookmarkEnd w:id="9"/>
    </w:p>
    <w:p w14:paraId="7BF50FC9" w14:textId="591E9BCF" w:rsidR="000C6BCB" w:rsidRPr="007514AD" w:rsidRDefault="000C6BCB" w:rsidP="00182DDF">
      <w:pPr>
        <w:spacing w:before="240" w:line="276" w:lineRule="auto"/>
        <w:jc w:val="both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064C3370" w14:textId="77777777" w:rsidR="000C6BCB" w:rsidRPr="007514AD" w:rsidRDefault="000C6BCB" w:rsidP="00182DDF">
      <w:pPr>
        <w:spacing w:before="240" w:line="276" w:lineRule="auto"/>
        <w:jc w:val="both"/>
        <w:rPr>
          <w:rFonts w:ascii="Arial" w:hAnsi="Arial" w:cs="Arial"/>
          <w:lang w:val="en-GB"/>
        </w:rPr>
      </w:pPr>
    </w:p>
    <w:p w14:paraId="47C4DB3A" w14:textId="5E60726D" w:rsidR="00F2510D" w:rsidRPr="007514AD" w:rsidRDefault="00CE6E35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AFCDECB" wp14:editId="435C50D6">
                <wp:simplePos x="0" y="0"/>
                <wp:positionH relativeFrom="column">
                  <wp:posOffset>-245660</wp:posOffset>
                </wp:positionH>
                <wp:positionV relativeFrom="paragraph">
                  <wp:posOffset>-6824</wp:posOffset>
                </wp:positionV>
                <wp:extent cx="6240145" cy="4244975"/>
                <wp:effectExtent l="0" t="0" r="8255" b="3175"/>
                <wp:wrapNone/>
                <wp:docPr id="321" name="Group 112" descr="P4149#y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40145" cy="4244975"/>
                          <a:chOff x="0" y="-366451"/>
                          <a:chExt cx="7878027" cy="5784588"/>
                        </a:xfrm>
                      </wpg:grpSpPr>
                      <pic:pic xmlns:pic="http://schemas.openxmlformats.org/drawingml/2006/picture">
                        <pic:nvPicPr>
                          <pic:cNvPr id="322" name="Picture 322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327877" y="0"/>
                            <a:ext cx="7550150" cy="541813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3" name="TextBox 47"/>
                        <wps:cNvSpPr txBox="1"/>
                        <wps:spPr>
                          <a:xfrm>
                            <a:off x="2140802" y="1395413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4" name="TextBox 48"/>
                        <wps:cNvSpPr txBox="1"/>
                        <wps:spPr>
                          <a:xfrm>
                            <a:off x="2140802" y="947738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5" name="TextBox 49"/>
                        <wps:cNvSpPr txBox="1"/>
                        <wps:spPr>
                          <a:xfrm>
                            <a:off x="1378802" y="3833813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6" name="TextBox 50"/>
                        <wps:cNvSpPr txBox="1"/>
                        <wps:spPr>
                          <a:xfrm>
                            <a:off x="5798402" y="947738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7" name="TextBox 51"/>
                        <wps:cNvSpPr txBox="1"/>
                        <wps:spPr>
                          <a:xfrm>
                            <a:off x="6590564" y="947738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8" name="TextBox 52"/>
                        <wps:cNvSpPr txBox="1"/>
                        <wps:spPr>
                          <a:xfrm>
                            <a:off x="5798402" y="2709069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29" name="TextBox 53"/>
                        <wps:cNvSpPr txBox="1"/>
                        <wps:spPr>
                          <a:xfrm>
                            <a:off x="6590564" y="4748213"/>
                            <a:ext cx="4953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330" name="TextBox 54"/>
                        <wps:cNvSpPr txBox="1"/>
                        <wps:spPr>
                          <a:xfrm rot="16200000">
                            <a:off x="856215" y="39626"/>
                            <a:ext cx="1186803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167D46A" w14:textId="77777777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-8-NH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31" name="Straight Connector 331"/>
                        <wps:cNvCnPr/>
                        <wps:spPr>
                          <a:xfrm>
                            <a:off x="1626452" y="947738"/>
                            <a:ext cx="0" cy="288607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Connector 332"/>
                        <wps:cNvCnPr/>
                        <wps:spPr>
                          <a:xfrm>
                            <a:off x="1035902" y="4022730"/>
                            <a:ext cx="3429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TextBox 60"/>
                        <wps:cNvSpPr txBox="1"/>
                        <wps:spPr>
                          <a:xfrm>
                            <a:off x="76589" y="1395413"/>
                            <a:ext cx="958933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74CB6AE" w14:textId="281ECCA4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Val-19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1035902" y="1580078"/>
                            <a:ext cx="1104900" cy="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>
                          <a:cxnSpLocks/>
                        </wps:cNvCnPr>
                        <wps:spPr>
                          <a:xfrm>
                            <a:off x="1035902" y="1082769"/>
                            <a:ext cx="11049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Connector 336"/>
                        <wps:cNvCnPr/>
                        <wps:spPr>
                          <a:xfrm>
                            <a:off x="1106499" y="1132404"/>
                            <a:ext cx="103430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Connector 337"/>
                        <wps:cNvCnPr>
                          <a:cxnSpLocks/>
                        </wps:cNvCnPr>
                        <wps:spPr>
                          <a:xfrm>
                            <a:off x="2636102" y="1131699"/>
                            <a:ext cx="316230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/>
                        <wps:spPr>
                          <a:xfrm>
                            <a:off x="1106499" y="1179277"/>
                            <a:ext cx="103430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9" name="Straight Connector 339"/>
                        <wps:cNvCnPr>
                          <a:cxnSpLocks/>
                        </wps:cNvCnPr>
                        <wps:spPr>
                          <a:xfrm>
                            <a:off x="2668927" y="1175630"/>
                            <a:ext cx="312947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5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Straight Connector 340"/>
                        <wps:cNvCnPr/>
                        <wps:spPr>
                          <a:xfrm>
                            <a:off x="6293702" y="1132404"/>
                            <a:ext cx="296862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>
                          <a:cxnSpLocks/>
                        </wps:cNvCnPr>
                        <wps:spPr>
                          <a:xfrm>
                            <a:off x="6046052" y="1317070"/>
                            <a:ext cx="0" cy="139199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>
                            <a:off x="6838214" y="1317070"/>
                            <a:ext cx="0" cy="343114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>
                          <a:cxnSpLocks/>
                        </wps:cNvCnPr>
                        <wps:spPr>
                          <a:xfrm>
                            <a:off x="1035902" y="4932879"/>
                            <a:ext cx="5554662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TextBox 88"/>
                        <wps:cNvSpPr txBox="1"/>
                        <wps:spPr>
                          <a:xfrm>
                            <a:off x="485" y="3850122"/>
                            <a:ext cx="1035417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50918AF" w14:textId="34EAAB64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-8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45" name="TextBox 91"/>
                        <wps:cNvSpPr txBox="1"/>
                        <wps:spPr>
                          <a:xfrm>
                            <a:off x="1106499" y="4224772"/>
                            <a:ext cx="2141711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04EBDC" w14:textId="306EAA68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-8-NH-Dha-8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46" name="TextBox 96"/>
                        <wps:cNvSpPr txBox="1"/>
                        <wps:spPr>
                          <a:xfrm>
                            <a:off x="2832351" y="1339880"/>
                            <a:ext cx="2009266" cy="43018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CD91B2F" w14:textId="77777777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20-NH-Dhb-20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47" name="TextBox 97"/>
                        <wps:cNvSpPr txBox="1"/>
                        <wps:spPr>
                          <a:xfrm>
                            <a:off x="1636941" y="1816145"/>
                            <a:ext cx="1818410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F49FC1" w14:textId="77777777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20-NH-Val-19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48" name="Straight Arrow Connector 348"/>
                        <wps:cNvCnPr/>
                        <wps:spPr>
                          <a:xfrm flipH="1" flipV="1">
                            <a:off x="2668927" y="1243013"/>
                            <a:ext cx="289119" cy="9694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9" name="TextBox 100"/>
                        <wps:cNvSpPr txBox="1"/>
                        <wps:spPr>
                          <a:xfrm>
                            <a:off x="5142616" y="1317069"/>
                            <a:ext cx="1215227" cy="65163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6A1AC79" w14:textId="77777777" w:rsidR="00EC2788" w:rsidRDefault="00EC2788" w:rsidP="00B654C3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6-NH-</w:t>
                              </w:r>
                            </w:p>
                            <w:p w14:paraId="53624D16" w14:textId="77777777" w:rsidR="00EC2788" w:rsidRDefault="00EC2788" w:rsidP="00B654C3">
                              <w:pPr>
                                <w:spacing w:line="257" w:lineRule="auto"/>
                                <w:contextualSpacing/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b-6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0" name="TextBox 101"/>
                        <wps:cNvSpPr txBox="1"/>
                        <wps:spPr>
                          <a:xfrm>
                            <a:off x="6179475" y="1412822"/>
                            <a:ext cx="1301511" cy="7274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D34287E" w14:textId="77777777" w:rsidR="00EC2788" w:rsidRDefault="00EC2788" w:rsidP="00B654C3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4-NH-</w:t>
                              </w:r>
                            </w:p>
                            <w:p w14:paraId="5502725E" w14:textId="77777777" w:rsidR="00EC2788" w:rsidRDefault="00EC2788" w:rsidP="00B654C3">
                              <w:pPr>
                                <w:spacing w:line="257" w:lineRule="auto"/>
                                <w:contextualSpacing/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b-4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1" name="TextBox 102"/>
                        <wps:cNvSpPr txBox="1"/>
                        <wps:spPr>
                          <a:xfrm>
                            <a:off x="5623051" y="4126498"/>
                            <a:ext cx="1316032" cy="55689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9EA5F15" w14:textId="77777777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4-NH-Dhb-3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2" name="TextBox 103"/>
                        <wps:cNvSpPr txBox="1"/>
                        <wps:spPr>
                          <a:xfrm>
                            <a:off x="5623051" y="3159316"/>
                            <a:ext cx="1534273" cy="76942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F4E87CB" w14:textId="77777777" w:rsidR="00EC2788" w:rsidRDefault="00EC2788" w:rsidP="00B654C3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b-4-NH-</w:t>
                              </w:r>
                            </w:p>
                            <w:p w14:paraId="52BC1E15" w14:textId="00F2C2FF" w:rsidR="00EC2788" w:rsidRDefault="00EC2788" w:rsidP="00B654C3">
                              <w:pPr>
                                <w:spacing w:line="257" w:lineRule="auto"/>
                                <w:contextualSpacing/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Val-5-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3" name="Straight Arrow Connector 353"/>
                        <wps:cNvCnPr>
                          <a:cxnSpLocks/>
                        </wps:cNvCnPr>
                        <wps:spPr>
                          <a:xfrm>
                            <a:off x="6357843" y="4697895"/>
                            <a:ext cx="193187" cy="11192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4" name="TextBox 108"/>
                        <wps:cNvSpPr txBox="1"/>
                        <wps:spPr>
                          <a:xfrm>
                            <a:off x="76588" y="4759653"/>
                            <a:ext cx="800100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5DAF355" w14:textId="77777777" w:rsidR="00EC2788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b-3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5" name="Straight Connector 355"/>
                        <wps:cNvCnPr/>
                        <wps:spPr>
                          <a:xfrm>
                            <a:off x="1106499" y="2893735"/>
                            <a:ext cx="4691903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" name="TextBox 111"/>
                        <wps:cNvSpPr txBox="1"/>
                        <wps:spPr>
                          <a:xfrm>
                            <a:off x="0" y="2709072"/>
                            <a:ext cx="876688" cy="49085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786D5DD" w14:textId="34AE8FAB" w:rsidR="00EC2788" w:rsidRPr="00B654C3" w:rsidRDefault="00EC2788" w:rsidP="00F2510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B654C3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Val-5</w:t>
                              </w: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-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FCDECB" id="Group 112" o:spid="_x0000_s1026" alt="P4149#y1" style="position:absolute;left:0;text-align:left;margin-left:-19.35pt;margin-top:-.55pt;width:491.35pt;height:334.25pt;z-index:251684864;mso-width-relative:margin;mso-height-relative:margin" coordorigin=",-3664" coordsize="78780,578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">
                <v:shape id="Picture 322" o:spid="_x0000_s1027" type="#_x0000_t75" style="position:absolute;left:3278;width:75502;height:541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">
                  <v:imagedata r:id="rId2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47" o:spid="_x0000_s1028" type="#_x0000_t202" style="position:absolute;left:21408;top:13954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" filled="f" strokecolor="black [3213]">
                  <v:stroke dashstyle="dash"/>
                </v:shape>
                <v:shape id="TextBox 48" o:spid="_x0000_s1029" type="#_x0000_t202" style="position:absolute;left:21408;top:9477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" filled="f" strokecolor="black [3213]">
                  <v:stroke dashstyle="dash"/>
                </v:shape>
                <v:shape id="TextBox 49" o:spid="_x0000_s1030" type="#_x0000_t202" style="position:absolute;left:13788;top:38338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" filled="f" strokecolor="black [3213]">
                  <v:stroke dashstyle="dash"/>
                </v:shape>
                <v:shape id="TextBox 50" o:spid="_x0000_s1031" type="#_x0000_t202" style="position:absolute;left:57984;top:9477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" filled="f" strokecolor="black [3213]">
                  <v:stroke dashstyle="dash"/>
                </v:shape>
                <v:shape id="TextBox 51" o:spid="_x0000_s1032" type="#_x0000_t202" style="position:absolute;left:65905;top:9477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" filled="f" strokecolor="black [3213]">
                  <v:stroke dashstyle="dash"/>
                </v:shape>
                <v:shape id="TextBox 52" o:spid="_x0000_s1033" type="#_x0000_t202" style="position:absolute;left:57984;top:27090;width:4953;height:3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" filled="f" strokecolor="black [3213]">
                  <v:stroke dashstyle="dash"/>
                </v:shape>
                <v:shape id="TextBox 53" o:spid="_x0000_s1034" type="#_x0000_t202" style="position:absolute;left:65905;top:47482;width:4953;height:3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" filled="f" strokecolor="black [3213]">
                  <v:stroke dashstyle="dash"/>
                </v:shape>
                <v:shape id="TextBox 54" o:spid="_x0000_s1035" type="#_x0000_t202" style="position:absolute;left:8562;top:396;width:11867;height:374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" filled="f" stroked="f">
                  <v:textbox>
                    <w:txbxContent>
                      <w:p w14:paraId="4167D46A" w14:textId="77777777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-8-NH</w:t>
                        </w:r>
                      </w:p>
                    </w:txbxContent>
                  </v:textbox>
                </v:shape>
                <v:line id="Straight Connector 331" o:spid="_x0000_s1036" style="position:absolute;visibility:visible;mso-wrap-style:square" from="16264,9477" to="16264,3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" strokecolor="#4472c4 [3204]" strokeweight=".5pt">
                  <v:stroke dashstyle="dash" joinstyle="miter"/>
                </v:line>
                <v:line id="Straight Connector 332" o:spid="_x0000_s1037" style="position:absolute;visibility:visible;mso-wrap-style:square" from="10359,40227" to="13788,40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" strokecolor="#4472c4 [3204]" strokeweight=".5pt">
                  <v:stroke dashstyle="dash" joinstyle="miter"/>
                </v:line>
                <v:shape id="TextBox 60" o:spid="_x0000_s1038" type="#_x0000_t202" style="position:absolute;left:765;top:13954;width:9590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" filled="f" stroked="f">
                  <v:textbox>
                    <w:txbxContent>
                      <w:p w14:paraId="474CB6AE" w14:textId="281ECCA4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Val-19-3</w:t>
                        </w:r>
                      </w:p>
                    </w:txbxContent>
                  </v:textbox>
                </v:shape>
                <v:line id="Straight Connector 334" o:spid="_x0000_s1039" style="position:absolute;visibility:visible;mso-wrap-style:square" from="10359,15800" to="21408,15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" strokecolor="#4472c4 [3204]" strokeweight=".5pt">
                  <v:stroke dashstyle="dash" joinstyle="miter"/>
                </v:line>
                <v:line id="Straight Connector 335" o:spid="_x0000_s1040" style="position:absolute;visibility:visible;mso-wrap-style:square" from="10359,10827" to="21408,10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" strokecolor="#4472c4 [3204]" strokeweight=".5pt">
                  <v:stroke dashstyle="dash" joinstyle="miter"/>
                  <o:lock v:ext="edit" shapetype="f"/>
                </v:line>
                <v:line id="Straight Connector 336" o:spid="_x0000_s1041" style="position:absolute;visibility:visible;mso-wrap-style:square" from="11064,11324" to="21408,11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" strokecolor="red" strokeweight=".5pt">
                  <v:stroke dashstyle="dash" joinstyle="miter"/>
                </v:line>
                <v:line id="Straight Connector 337" o:spid="_x0000_s1042" style="position:absolute;visibility:visible;mso-wrap-style:square" from="26361,11316" to="57984,1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" strokecolor="#ed7d31 [3205]" strokeweight=".5pt">
                  <v:stroke dashstyle="dash" joinstyle="miter"/>
                  <o:lock v:ext="edit" shapetype="f"/>
                </v:line>
                <v:line id="Straight Connector 338" o:spid="_x0000_s1043" style="position:absolute;visibility:visible;mso-wrap-style:square" from="11064,11792" to="21408,11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" strokecolor="#00b050" strokeweight=".5pt">
                  <v:stroke dashstyle="dash" joinstyle="miter"/>
                </v:line>
                <v:line id="Straight Connector 339" o:spid="_x0000_s1044" style="position:absolute;visibility:visible;mso-wrap-style:square" from="26689,11756" to="57984,11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" strokecolor="#00b050" strokeweight=".5pt">
                  <v:stroke dashstyle="dash" joinstyle="miter"/>
                  <o:lock v:ext="edit" shapetype="f"/>
                </v:line>
                <v:line id="Straight Connector 340" o:spid="_x0000_s1045" style="position:absolute;visibility:visible;mso-wrap-style:square" from="62937,11324" to="65905,11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" strokecolor="#ed7d31 [3205]" strokeweight=".5pt">
                  <v:stroke dashstyle="dash" joinstyle="miter"/>
                </v:line>
                <v:line id="Straight Connector 341" o:spid="_x0000_s1046" style="position:absolute;visibility:visible;mso-wrap-style:square" from="60460,13170" to="60460,27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" strokecolor="#4472c4 [3204]" strokeweight=".5pt">
                  <v:stroke dashstyle="dash" joinstyle="miter"/>
                  <o:lock v:ext="edit" shapetype="f"/>
                </v:line>
                <v:line id="Straight Connector 342" o:spid="_x0000_s1047" style="position:absolute;visibility:visible;mso-wrap-style:square" from="68382,13170" to="68382,47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" strokecolor="#4472c4 [3204]" strokeweight=".5pt">
                  <v:stroke dashstyle="dash" joinstyle="miter"/>
                </v:line>
                <v:line id="Straight Connector 343" o:spid="_x0000_s1048" style="position:absolute;visibility:visible;mso-wrap-style:square" from="10359,49328" to="65905,49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" strokecolor="#4472c4 [3204]" strokeweight=".5pt">
                  <v:stroke dashstyle="dash" joinstyle="miter"/>
                  <o:lock v:ext="edit" shapetype="f"/>
                </v:line>
                <v:shape id="TextBox 88" o:spid="_x0000_s1049" type="#_x0000_t202" style="position:absolute;left:4;top:38501;width:10355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<v:textbox>
                    <w:txbxContent>
                      <w:p w14:paraId="650918AF" w14:textId="34EAAB64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-8-4</w:t>
                        </w:r>
                      </w:p>
                    </w:txbxContent>
                  </v:textbox>
                </v:shape>
                <v:shape id="TextBox 91" o:spid="_x0000_s1050" type="#_x0000_t202" style="position:absolute;left:11064;top:42247;width:21418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<v:textbox>
                    <w:txbxContent>
                      <w:p w14:paraId="2904EBDC" w14:textId="306EAA68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-8-NH-Dha-8-4</w:t>
                        </w:r>
                      </w:p>
                    </w:txbxContent>
                  </v:textbox>
                </v:shape>
                <v:shape id="TextBox 96" o:spid="_x0000_s1051" type="#_x0000_t202" style="position:absolute;left:28323;top:13398;width:20093;height:4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<v:textbox>
                    <w:txbxContent>
                      <w:p w14:paraId="3CD91B2F" w14:textId="77777777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20-NH-Dhb-20-4</w:t>
                        </w:r>
                      </w:p>
                    </w:txbxContent>
                  </v:textbox>
                </v:shape>
                <v:shape id="TextBox 97" o:spid="_x0000_s1052" type="#_x0000_t202" style="position:absolute;left:16369;top:18161;width:18184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1C1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wzH8n4lHQM7uAAAA//8DAFBLAQItABQABgAIAAAAIQDb4fbL7gAAAIUBAAATAAAAAAAAAAAA&#10;AAAAAAAAAABbQ29udGVudF9UeXBlc10ueG1sUEsBAi0AFAAGAAgAAAAhAFr0LFu/AAAAFQEAAAsA&#10;AAAAAAAAAAAAAAAAHwEAAF9yZWxzLy5yZWxzUEsBAi0AFAAGAAgAAAAhAFgXULXEAAAA3AAAAA8A&#10;AAAAAAAAAAAAAAAABwIAAGRycy9kb3ducmV2LnhtbFBLBQYAAAAAAwADALcAAAD4AgAAAAA=&#10;" filled="f" stroked="f">
                  <v:textbox>
                    <w:txbxContent>
                      <w:p w14:paraId="6FF49FC1" w14:textId="77777777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20-NH-Val-19-3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8" o:spid="_x0000_s1053" type="#_x0000_t32" style="position:absolute;left:26689;top:12430;width:2891;height:96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" strokecolor="#4472c4 [3204]" strokeweight=".5pt">
                  <v:stroke endarrow="block" joinstyle="miter"/>
                </v:shape>
                <v:shape id="TextBox 100" o:spid="_x0000_s1054" type="#_x0000_t202" style="position:absolute;left:51426;top:13170;width:12152;height:6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GFc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kxn8nYlHQC6fAAAA//8DAFBLAQItABQABgAIAAAAIQDb4fbL7gAAAIUBAAATAAAAAAAAAAAA&#10;AAAAAAAAAABbQ29udGVudF9UeXBlc10ueG1sUEsBAi0AFAAGAAgAAAAhAFr0LFu/AAAAFQEAAAsA&#10;AAAAAAAAAAAAAAAAHwEAAF9yZWxzLy5yZWxzUEsBAi0AFAAGAAgAAAAhAEbEYVzEAAAA3AAAAA8A&#10;AAAAAAAAAAAAAAAABwIAAGRycy9kb3ducmV2LnhtbFBLBQYAAAAAAwADALcAAAD4AgAAAAA=&#10;" filled="f" stroked="f">
                  <v:textbox>
                    <w:txbxContent>
                      <w:p w14:paraId="16A1AC79" w14:textId="77777777" w:rsidR="00EC2788" w:rsidRDefault="00EC2788" w:rsidP="00B654C3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6-NH-</w:t>
                        </w:r>
                      </w:p>
                      <w:p w14:paraId="53624D16" w14:textId="77777777" w:rsidR="00EC2788" w:rsidRDefault="00EC2788" w:rsidP="00B654C3">
                        <w:pPr>
                          <w:spacing w:line="257" w:lineRule="auto"/>
                          <w:contextualSpacing/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b-6-4</w:t>
                        </w:r>
                      </w:p>
                    </w:txbxContent>
                  </v:textbox>
                </v:shape>
                <v:shape id="TextBox 101" o:spid="_x0000_s1055" type="#_x0000_t202" style="position:absolute;left:61794;top:14128;width:13015;height:7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<v:textbox>
                    <w:txbxContent>
                      <w:p w14:paraId="7D34287E" w14:textId="77777777" w:rsidR="00EC2788" w:rsidRDefault="00EC2788" w:rsidP="00B654C3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4-NH-</w:t>
                        </w:r>
                      </w:p>
                      <w:p w14:paraId="5502725E" w14:textId="77777777" w:rsidR="00EC2788" w:rsidRDefault="00EC2788" w:rsidP="00B654C3">
                        <w:pPr>
                          <w:spacing w:line="257" w:lineRule="auto"/>
                          <w:contextualSpacing/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b-4-4</w:t>
                        </w:r>
                      </w:p>
                    </w:txbxContent>
                  </v:textbox>
                </v:shape>
                <v:shape id="TextBox 102" o:spid="_x0000_s1056" type="#_x0000_t202" style="position:absolute;left:56230;top:41264;width:13160;height:5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/uH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4Xkzh70w8AjK7AwAA//8DAFBLAQItABQABgAIAAAAIQDb4fbL7gAAAIUBAAATAAAAAAAAAAAA&#10;AAAAAAAAAABbQ29udGVudF9UeXBlc10ueG1sUEsBAi0AFAAGAAgAAAAhAFr0LFu/AAAAFQEAAAsA&#10;AAAAAAAAAAAAAAAAHwEAAF9yZWxzLy5yZWxzUEsBAi0AFAAGAAgAAAAhAD1r+4fEAAAA3AAAAA8A&#10;AAAAAAAAAAAAAAAABwIAAGRycy9kb3ducmV2LnhtbFBLBQYAAAAAAwADALcAAAD4AgAAAAA=&#10;" filled="f" stroked="f">
                  <v:textbox>
                    <w:txbxContent>
                      <w:p w14:paraId="59EA5F15" w14:textId="77777777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4-NH-Dhb-3-3</w:t>
                        </w:r>
                      </w:p>
                    </w:txbxContent>
                  </v:textbox>
                </v:shape>
                <v:shape id="TextBox 103" o:spid="_x0000_s1057" type="#_x0000_t202" style="position:absolute;left:56230;top:31593;width:15343;height:7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WXw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OobHmXgE5PIOAAD//wMAUEsBAi0AFAAGAAgAAAAhANvh9svuAAAAhQEAABMAAAAAAAAAAAAA&#10;AAAAAAAAAFtDb250ZW50X1R5cGVzXS54bWxQSwECLQAUAAYACAAAACEAWvQsW78AAAAVAQAACwAA&#10;AAAAAAAAAAAAAAAfAQAAX3JlbHMvLnJlbHNQSwECLQAUAAYACAAAACEAzbll8MMAAADcAAAADwAA&#10;AAAAAAAAAAAAAAAHAgAAZHJzL2Rvd25yZXYueG1sUEsFBgAAAAADAAMAtwAAAPcCAAAAAA==&#10;" filled="f" stroked="f">
                  <v:textbox>
                    <w:txbxContent>
                      <w:p w14:paraId="0F4E87CB" w14:textId="77777777" w:rsidR="00EC2788" w:rsidRDefault="00EC2788" w:rsidP="00B654C3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b-4-NH-</w:t>
                        </w:r>
                      </w:p>
                      <w:p w14:paraId="52BC1E15" w14:textId="00F2C2FF" w:rsidR="00EC2788" w:rsidRDefault="00EC2788" w:rsidP="00B654C3">
                        <w:pPr>
                          <w:spacing w:line="257" w:lineRule="auto"/>
                          <w:contextualSpacing/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Val-5-2</w:t>
                        </w:r>
                      </w:p>
                    </w:txbxContent>
                  </v:textbox>
                </v:shape>
                <v:shape id="Straight Arrow Connector 353" o:spid="_x0000_s1058" type="#_x0000_t32" style="position:absolute;left:63578;top:46978;width:1932;height:11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" strokecolor="#4472c4 [3204]" strokeweight=".5pt">
                  <v:stroke endarrow="block" joinstyle="miter"/>
                  <o:lock v:ext="edit" shapetype="f"/>
                </v:shape>
                <v:shape id="TextBox 108" o:spid="_x0000_s1059" type="#_x0000_t202" style="position:absolute;left:765;top:47596;width:8001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Fgf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3IBtzPxCMjsDwAA//8DAFBLAQItABQABgAIAAAAIQDb4fbL7gAAAIUBAAATAAAAAAAAAAAA&#10;AAAAAAAAAABbQ29udGVudF9UeXBlc10ueG1sUEsBAi0AFAAGAAgAAAAhAFr0LFu/AAAAFQEAAAsA&#10;AAAAAAAAAAAAAAAAHwEAAF9yZWxzLy5yZWxzUEsBAi0AFAAGAAgAAAAhAC0cWB/EAAAA3AAAAA8A&#10;AAAAAAAAAAAAAAAABwIAAGRycy9kb3ducmV2LnhtbFBLBQYAAAAAAwADALcAAAD4AgAAAAA=&#10;" filled="f" stroked="f">
                  <v:textbox>
                    <w:txbxContent>
                      <w:p w14:paraId="15DAF355" w14:textId="77777777" w:rsidR="00EC2788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b-3-3</w:t>
                        </w:r>
                      </w:p>
                    </w:txbxContent>
                  </v:textbox>
                </v:shape>
                <v:line id="Straight Connector 355" o:spid="_x0000_s1060" style="position:absolute;visibility:visible;mso-wrap-style:square" from="11064,28937" to="57984,28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" strokecolor="#4472c4 [3204]" strokeweight=".5pt">
                  <v:stroke dashstyle="dash" joinstyle="miter"/>
                </v:line>
                <v:shape id="TextBox 111" o:spid="_x0000_s1061" type="#_x0000_t202" style="position:absolute;top:27090;width:8766;height:4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Pz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2IJf2fiEZDZDQAA//8DAFBLAQItABQABgAIAAAAIQDb4fbL7gAAAIUBAAATAAAAAAAAAAAA&#10;AAAAAAAAAABbQ29udGVudF9UeXBlc10ueG1sUEsBAi0AFAAGAAgAAAAhAFr0LFu/AAAAFQEAAAsA&#10;AAAAAAAAAAAAAAAAHwEAAF9yZWxzLy5yZWxzUEsBAi0AFAAGAAgAAAAhALKCY/PEAAAA3AAAAA8A&#10;AAAAAAAAAAAAAAAABwIAAGRycy9kb3ducmV2LnhtbFBLBQYAAAAAAwADALcAAAD4AgAAAAA=&#10;" filled="f" stroked="f">
                  <v:textbox>
                    <w:txbxContent>
                      <w:p w14:paraId="5786D5DD" w14:textId="34AE8FAB" w:rsidR="00EC2788" w:rsidRPr="00B654C3" w:rsidRDefault="00EC2788" w:rsidP="00F2510D">
                        <w:pPr>
                          <w:rPr>
                            <w:sz w:val="24"/>
                            <w:szCs w:val="24"/>
                          </w:rPr>
                        </w:pPr>
                        <w:r w:rsidRPr="00B654C3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Val-5</w:t>
                        </w:r>
                        <w:r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-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B757205" w14:textId="12CACEAD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66219638" w14:textId="1E0D6590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1834D13" w14:textId="0C49DEBD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5179ABE9" w14:textId="046CADD3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4FFDAAD" w14:textId="1675280B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278DF7F4" w14:textId="0C6E09D6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47C0113" w14:textId="544227CB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8FD742F" w14:textId="7E5EF5F4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1C0E8B67" w14:textId="1AF310B5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9D4AC11" w14:textId="3FA07447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999A77B" w14:textId="66BACB6F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271B528B" w14:textId="5E3A6394" w:rsidR="00F2510D" w:rsidRPr="007514AD" w:rsidRDefault="00F2510D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10B10BE" w14:textId="1E2AD725" w:rsidR="00F2510D" w:rsidRPr="00F10000" w:rsidRDefault="009E075E" w:rsidP="00F10000">
      <w:pPr>
        <w:pStyle w:val="NormalWeb"/>
        <w:outlineLvl w:val="1"/>
        <w:rPr>
          <w:rFonts w:cs="Arial"/>
          <w:bCs/>
        </w:rPr>
      </w:pPr>
      <w:bookmarkStart w:id="10" w:name="_Toc67128039"/>
      <w:r w:rsidRPr="00F10000">
        <w:rPr>
          <w:rFonts w:cs="Arial"/>
          <w:bCs/>
        </w:rPr>
        <w:t xml:space="preserve">Figure </w:t>
      </w:r>
      <w:r w:rsidR="00D2102F" w:rsidRPr="00F10000">
        <w:rPr>
          <w:rFonts w:cs="Arial"/>
          <w:bCs/>
        </w:rPr>
        <w:t>S</w:t>
      </w:r>
      <w:r w:rsidR="00F32F7F" w:rsidRPr="00F10000">
        <w:rPr>
          <w:rFonts w:cs="Arial"/>
          <w:bCs/>
        </w:rPr>
        <w:t>9</w:t>
      </w:r>
      <w:r w:rsidRPr="00F10000">
        <w:rPr>
          <w:rFonts w:cs="Arial"/>
          <w:bCs/>
        </w:rPr>
        <w:t xml:space="preserve">. Key ROESY correlations indicating </w:t>
      </w:r>
      <w:r w:rsidRPr="00F10000">
        <w:rPr>
          <w:rFonts w:cs="Arial"/>
          <w:bCs/>
          <w:i/>
          <w:iCs/>
        </w:rPr>
        <w:t>Z</w:t>
      </w:r>
      <w:r w:rsidRPr="00F10000">
        <w:rPr>
          <w:rFonts w:cs="Arial"/>
          <w:bCs/>
        </w:rPr>
        <w:t xml:space="preserve"> configurations of </w:t>
      </w:r>
      <w:proofErr w:type="spellStart"/>
      <w:r w:rsidRPr="00F10000">
        <w:rPr>
          <w:rFonts w:cs="Arial"/>
          <w:bCs/>
        </w:rPr>
        <w:t>Dhbs</w:t>
      </w:r>
      <w:proofErr w:type="spellEnd"/>
      <w:r w:rsidRPr="00F10000">
        <w:rPr>
          <w:rFonts w:cs="Arial"/>
          <w:bCs/>
        </w:rPr>
        <w:t xml:space="preserve"> 2,</w:t>
      </w:r>
      <w:r w:rsidR="00D2102F" w:rsidRPr="00F10000">
        <w:rPr>
          <w:rFonts w:cs="Arial"/>
          <w:bCs/>
        </w:rPr>
        <w:t xml:space="preserve"> </w:t>
      </w:r>
      <w:r w:rsidRPr="00F10000">
        <w:rPr>
          <w:rFonts w:cs="Arial"/>
          <w:bCs/>
        </w:rPr>
        <w:t>3,</w:t>
      </w:r>
      <w:r w:rsidR="00D2102F" w:rsidRPr="00F10000">
        <w:rPr>
          <w:rFonts w:cs="Arial"/>
          <w:bCs/>
        </w:rPr>
        <w:t xml:space="preserve"> </w:t>
      </w:r>
      <w:r w:rsidRPr="00F10000">
        <w:rPr>
          <w:rFonts w:cs="Arial"/>
          <w:bCs/>
        </w:rPr>
        <w:t>4, and 6.</w:t>
      </w:r>
      <w:bookmarkEnd w:id="10"/>
    </w:p>
    <w:p w14:paraId="3E7E357E" w14:textId="6016EC2A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714FA786" wp14:editId="4F60B922">
                <wp:simplePos x="0" y="0"/>
                <wp:positionH relativeFrom="column">
                  <wp:posOffset>-113753</wp:posOffset>
                </wp:positionH>
                <wp:positionV relativeFrom="paragraph">
                  <wp:posOffset>-544</wp:posOffset>
                </wp:positionV>
                <wp:extent cx="6039485" cy="3962400"/>
                <wp:effectExtent l="0" t="0" r="0" b="0"/>
                <wp:wrapTopAndBottom/>
                <wp:docPr id="39" name="Group 36" descr="P4163#y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9485" cy="3962400"/>
                          <a:chOff x="0" y="0"/>
                          <a:chExt cx="8529700" cy="5418137"/>
                        </a:xfrm>
                      </wpg:grpSpPr>
                      <pic:pic xmlns:pic="http://schemas.openxmlformats.org/drawingml/2006/picture">
                        <pic:nvPicPr>
                          <pic:cNvPr id="40" name="Picture 40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820800" y="0"/>
                            <a:ext cx="7708900" cy="541813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1" name="TextBox 7"/>
                        <wps:cNvSpPr txBox="1"/>
                        <wps:spPr>
                          <a:xfrm>
                            <a:off x="3230272" y="942357"/>
                            <a:ext cx="479779" cy="45155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42" name="TextBox 8"/>
                        <wps:cNvSpPr txBox="1"/>
                        <wps:spPr>
                          <a:xfrm>
                            <a:off x="3230272" y="2570780"/>
                            <a:ext cx="479779" cy="45155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43" name="TextBox 9"/>
                        <wps:cNvSpPr txBox="1"/>
                        <wps:spPr>
                          <a:xfrm>
                            <a:off x="6865293" y="942357"/>
                            <a:ext cx="479779" cy="434623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44" name="TextBox 10"/>
                        <wps:cNvSpPr txBox="1"/>
                        <wps:spPr>
                          <a:xfrm>
                            <a:off x="6865293" y="4621356"/>
                            <a:ext cx="544479" cy="34810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491783" y="1177308"/>
                            <a:ext cx="1738489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1638539" y="2788091"/>
                            <a:ext cx="1591733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3512494" y="1393913"/>
                            <a:ext cx="0" cy="1176867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V="1">
                            <a:off x="3503982" y="789958"/>
                            <a:ext cx="0" cy="15239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>
                          <a:cxnSpLocks/>
                        </wps:cNvCnPr>
                        <wps:spPr>
                          <a:xfrm>
                            <a:off x="3760849" y="1209764"/>
                            <a:ext cx="3104444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1491783" y="1209764"/>
                            <a:ext cx="1738489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 flipV="1">
                            <a:off x="7034203" y="789958"/>
                            <a:ext cx="0" cy="152399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7129572" y="1393913"/>
                            <a:ext cx="7961" cy="322744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>
                            <a:off x="1638539" y="4812425"/>
                            <a:ext cx="522675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TextBox 29"/>
                        <wps:cNvSpPr txBox="1"/>
                        <wps:spPr>
                          <a:xfrm>
                            <a:off x="174880" y="4621085"/>
                            <a:ext cx="1114377" cy="45783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EACDC8F" w14:textId="77777777" w:rsidR="00EC2788" w:rsidRDefault="00EC2788" w:rsidP="000C6BC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33651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2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5" name="TextBox 30"/>
                        <wps:cNvSpPr txBox="1"/>
                        <wps:spPr>
                          <a:xfrm>
                            <a:off x="2948713" y="3094899"/>
                            <a:ext cx="1504129" cy="78867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965979" w14:textId="77777777" w:rsidR="00EC2788" w:rsidRPr="005A26AB" w:rsidRDefault="00EC2788" w:rsidP="000C6BC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2-NH-Me</w:t>
                              </w:r>
                              <w:r w:rsidRPr="00D2102F">
                                <w:rPr>
                                  <w:color w:val="000000" w:themeColor="text1"/>
                                  <w:kern w:val="24"/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-Ile-</w:t>
                              </w: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1-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6" name="TextBox 31"/>
                        <wps:cNvSpPr txBox="1"/>
                        <wps:spPr>
                          <a:xfrm>
                            <a:off x="3541802" y="1366994"/>
                            <a:ext cx="1480358" cy="89027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AF37D27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 xml:space="preserve">DBh-2-NH- </w:t>
                              </w:r>
                            </w:p>
                            <w:p w14:paraId="2A15274C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2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7" name="TextBox 32"/>
                        <wps:cNvSpPr txBox="1"/>
                        <wps:spPr>
                          <a:xfrm>
                            <a:off x="5851323" y="1409067"/>
                            <a:ext cx="1285875" cy="89027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915831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 xml:space="preserve">DBh-3-NH- </w:t>
                              </w:r>
                            </w:p>
                            <w:p w14:paraId="4AF11183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3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8" name="TextBox 33"/>
                        <wps:cNvSpPr txBox="1"/>
                        <wps:spPr>
                          <a:xfrm>
                            <a:off x="5711231" y="4008550"/>
                            <a:ext cx="1285875" cy="89027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D39B3E5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 xml:space="preserve">DBh-3-NH- </w:t>
                              </w:r>
                            </w:p>
                            <w:p w14:paraId="49B721D8" w14:textId="77777777" w:rsidR="00EC2788" w:rsidRPr="005A26AB" w:rsidRDefault="00EC2788" w:rsidP="000C6BCB">
                              <w:pPr>
                                <w:spacing w:line="257" w:lineRule="auto"/>
                                <w:contextualSpacing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2-3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9" name="TextBox 34"/>
                        <wps:cNvSpPr txBox="1"/>
                        <wps:spPr>
                          <a:xfrm>
                            <a:off x="0" y="821066"/>
                            <a:ext cx="1116022" cy="45783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19A4A84" w14:textId="77777777" w:rsidR="00EC2788" w:rsidRPr="005A26AB" w:rsidRDefault="00EC2788" w:rsidP="000C6BC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2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0" name="TextBox 35"/>
                        <wps:cNvSpPr txBox="1"/>
                        <wps:spPr>
                          <a:xfrm>
                            <a:off x="0" y="1177308"/>
                            <a:ext cx="1116035" cy="5363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72964C5" w14:textId="77777777" w:rsidR="00EC2788" w:rsidRPr="005A26AB" w:rsidRDefault="00EC2788" w:rsidP="000C6BCB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A26AB">
                                <w:rPr>
                                  <w:rFonts w:hAnsi="Calibri"/>
                                  <w:color w:val="000000" w:themeColor="text1"/>
                                  <w:kern w:val="24"/>
                                  <w:sz w:val="24"/>
                                  <w:szCs w:val="24"/>
                                </w:rPr>
                                <w:t>Dbh-3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4FA786" id="Group 36" o:spid="_x0000_s1062" alt="P4163#y1" style="position:absolute;left:0;text-align:left;margin-left:-8.95pt;margin-top:-.05pt;width:475.55pt;height:312pt;z-index:251699200;mso-width-relative:margin;mso-height-relative:margin" coordsize="85297,5418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">
                <v:shape id="Picture 40" o:spid="_x0000_s1063" type="#_x0000_t75" style="position:absolute;left:8208;width:77089;height:541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">
                  <v:imagedata r:id="rId22" o:title=""/>
                </v:shape>
                <v:shape id="TextBox 7" o:spid="_x0000_s1064" type="#_x0000_t202" style="position:absolute;left:32302;top:9423;width:4798;height:4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" filled="f" strokecolor="black [3213]">
                  <v:stroke dashstyle="dash"/>
                </v:shape>
                <v:shape id="TextBox 8" o:spid="_x0000_s1065" type="#_x0000_t202" style="position:absolute;left:32302;top:25707;width:4798;height:4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" filled="f" strokecolor="black [3213]">
                  <v:stroke dashstyle="dash"/>
                </v:shape>
                <v:shape id="TextBox 9" o:spid="_x0000_s1066" type="#_x0000_t202" style="position:absolute;left:68652;top:9423;width:4798;height:4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" filled="f" strokecolor="black [3213]">
                  <v:stroke dashstyle="dash"/>
                </v:shape>
                <v:shape id="TextBox 10" o:spid="_x0000_s1067" type="#_x0000_t202" style="position:absolute;left:68652;top:46213;width:5445;height:3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" filled="f" strokecolor="black [3213]">
                  <v:stroke dashstyle="dash"/>
                </v:shape>
                <v:line id="Straight Connector 45" o:spid="_x0000_s1068" style="position:absolute;visibility:visible;mso-wrap-style:square" from="14917,11773" to="32302,11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" strokecolor="#4472c4 [3204]" strokeweight=".5pt">
                  <v:stroke dashstyle="dash" joinstyle="miter"/>
                </v:line>
                <v:line id="Straight Connector 46" o:spid="_x0000_s1069" style="position:absolute;visibility:visible;mso-wrap-style:square" from="16385,27880" to="32302,27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" strokecolor="#4472c4 [3204]" strokeweight=".5pt">
                  <v:stroke dashstyle="dash" joinstyle="miter"/>
                </v:line>
                <v:line id="Straight Connector 47" o:spid="_x0000_s1070" style="position:absolute;visibility:visible;mso-wrap-style:square" from="35124,13939" to="35124,25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" strokecolor="#4472c4 [3204]" strokeweight=".5pt">
                  <v:stroke dashstyle="3 1" joinstyle="miter"/>
                </v:line>
                <v:line id="Straight Connector 48" o:spid="_x0000_s1071" style="position:absolute;flip:y;visibility:visible;mso-wrap-style:square" from="35039,7899" to="3503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" strokecolor="#4472c4 [3204]" strokeweight=".5pt">
                  <v:stroke dashstyle="dash" joinstyle="miter"/>
                </v:line>
                <v:line id="Straight Connector 49" o:spid="_x0000_s1072" style="position:absolute;visibility:visible;mso-wrap-style:square" from="37608,12097" to="68652,12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" strokecolor="#4472c4 [3204]" strokeweight=".5pt">
                  <v:stroke dashstyle="dash" joinstyle="miter"/>
                  <o:lock v:ext="edit" shapetype="f"/>
                </v:line>
                <v:line id="Straight Connector 50" o:spid="_x0000_s1073" style="position:absolute;visibility:visible;mso-wrap-style:square" from="14917,12097" to="32302,12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" strokecolor="#4472c4 [3204]" strokeweight=".5pt">
                  <v:stroke dashstyle="dash" joinstyle="miter"/>
                </v:line>
                <v:line id="Straight Connector 51" o:spid="_x0000_s1074" style="position:absolute;flip:y;visibility:visible;mso-wrap-style:square" from="70342,7899" to="70342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" strokecolor="#4472c4 [3204]" strokeweight=".5pt">
                  <v:stroke dashstyle="dash" joinstyle="miter"/>
                </v:line>
                <v:line id="Straight Connector 52" o:spid="_x0000_s1075" style="position:absolute;visibility:visible;mso-wrap-style:square" from="71295,13939" to="71375,46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" strokecolor="#4472c4 [3204]" strokeweight=".5pt">
                  <v:stroke dashstyle="dash" joinstyle="miter"/>
                </v:line>
                <v:line id="Straight Connector 53" o:spid="_x0000_s1076" style="position:absolute;visibility:visible;mso-wrap-style:square" from="16385,48124" to="68652,4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" strokecolor="#4472c4 [3204]" strokeweight=".5pt">
                  <v:stroke dashstyle="dash" joinstyle="miter"/>
                </v:line>
                <v:shape id="TextBox 29" o:spid="_x0000_s1077" type="#_x0000_t202" style="position:absolute;left:1748;top:46210;width:11144;height:4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6EACDC8F" w14:textId="77777777" w:rsidR="00EC2788" w:rsidRDefault="00EC2788" w:rsidP="000C6BCB">
                        <w:pPr>
                          <w:rPr>
                            <w:sz w:val="24"/>
                            <w:szCs w:val="24"/>
                          </w:rPr>
                        </w:pPr>
                        <w:r w:rsidRPr="00933651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2-3</w:t>
                        </w:r>
                      </w:p>
                    </w:txbxContent>
                  </v:textbox>
                </v:shape>
                <v:shape id="TextBox 30" o:spid="_x0000_s1078" type="#_x0000_t202" style="position:absolute;left:29487;top:30948;width:15041;height:7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78965979" w14:textId="77777777" w:rsidR="00EC2788" w:rsidRPr="005A26AB" w:rsidRDefault="00EC2788" w:rsidP="000C6BCB">
                        <w:pPr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2-NH-Me</w:t>
                        </w:r>
                        <w:r w:rsidRPr="00D2102F">
                          <w:rPr>
                            <w:color w:val="000000" w:themeColor="text1"/>
                            <w:kern w:val="24"/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-Ile-</w:t>
                        </w:r>
                        <w:r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1-2</w:t>
                        </w:r>
                      </w:p>
                    </w:txbxContent>
                  </v:textbox>
                </v:shape>
                <v:shape id="TextBox 31" o:spid="_x0000_s1079" type="#_x0000_t202" style="position:absolute;left:35418;top:13669;width:14803;height:8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3AF37D27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 xml:space="preserve">DBh-2-NH- </w:t>
                        </w:r>
                      </w:p>
                      <w:p w14:paraId="2A15274C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2-4</w:t>
                        </w:r>
                      </w:p>
                    </w:txbxContent>
                  </v:textbox>
                </v:shape>
                <v:shape id="TextBox 32" o:spid="_x0000_s1080" type="#_x0000_t202" style="position:absolute;left:58513;top:14090;width:12858;height:8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08915831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 xml:space="preserve">DBh-3-NH- </w:t>
                        </w:r>
                      </w:p>
                      <w:p w14:paraId="4AF11183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3-4</w:t>
                        </w:r>
                      </w:p>
                    </w:txbxContent>
                  </v:textbox>
                </v:shape>
                <v:shape id="TextBox 33" o:spid="_x0000_s1081" type="#_x0000_t202" style="position:absolute;left:57112;top:40085;width:12859;height:8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1D39B3E5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 xml:space="preserve">DBh-3-NH- </w:t>
                        </w:r>
                      </w:p>
                      <w:p w14:paraId="49B721D8" w14:textId="77777777" w:rsidR="00EC2788" w:rsidRPr="005A26AB" w:rsidRDefault="00EC2788" w:rsidP="000C6BCB">
                        <w:pPr>
                          <w:spacing w:line="257" w:lineRule="auto"/>
                          <w:contextualSpacing/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2-3</w:t>
                        </w:r>
                      </w:p>
                    </w:txbxContent>
                  </v:textbox>
                </v:shape>
                <v:shape id="TextBox 34" o:spid="_x0000_s1082" type="#_x0000_t202" style="position:absolute;top:8210;width:11160;height:4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119A4A84" w14:textId="77777777" w:rsidR="00EC2788" w:rsidRPr="005A26AB" w:rsidRDefault="00EC2788" w:rsidP="000C6BCB">
                        <w:pPr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2-4</w:t>
                        </w:r>
                      </w:p>
                    </w:txbxContent>
                  </v:textbox>
                </v:shape>
                <v:shape id="TextBox 35" o:spid="_x0000_s1083" type="#_x0000_t202" style="position:absolute;top:11773;width:11160;height:5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672964C5" w14:textId="77777777" w:rsidR="00EC2788" w:rsidRPr="005A26AB" w:rsidRDefault="00EC2788" w:rsidP="000C6BCB">
                        <w:pPr>
                          <w:rPr>
                            <w:sz w:val="24"/>
                            <w:szCs w:val="24"/>
                          </w:rPr>
                        </w:pPr>
                        <w:r w:rsidRPr="005A26AB">
                          <w:rPr>
                            <w:rFonts w:hAnsi="Calibri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Dbh-3-4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76D66B7C" w14:textId="256A4DCB" w:rsidR="000C6BCB" w:rsidRPr="00F10000" w:rsidRDefault="000C6BCB" w:rsidP="00F10000">
      <w:pPr>
        <w:pStyle w:val="NormalWeb"/>
        <w:outlineLvl w:val="1"/>
        <w:rPr>
          <w:rFonts w:cs="Arial"/>
          <w:bCs/>
        </w:rPr>
      </w:pPr>
      <w:bookmarkStart w:id="11" w:name="_Toc67128040"/>
      <w:r w:rsidRPr="00F10000">
        <w:rPr>
          <w:rFonts w:cs="Arial"/>
          <w:bCs/>
        </w:rPr>
        <w:t>Figure S</w:t>
      </w:r>
      <w:r w:rsidR="00F32F7F" w:rsidRPr="00F10000">
        <w:rPr>
          <w:rFonts w:cs="Arial"/>
          <w:bCs/>
        </w:rPr>
        <w:t>10</w:t>
      </w:r>
      <w:r w:rsidRPr="00F10000">
        <w:rPr>
          <w:rFonts w:cs="Arial"/>
          <w:bCs/>
        </w:rPr>
        <w:t>. Key correlations in the ROESY spectra in support of configuration shown in Figure S3.</w:t>
      </w:r>
      <w:bookmarkEnd w:id="11"/>
    </w:p>
    <w:p w14:paraId="1642EA35" w14:textId="201FC2D4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D82151B" w14:textId="0270A1B3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5F8114A" w14:textId="77777777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0E03B58" w14:textId="2551712B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406F3C10" w14:textId="0660098F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2D5B5AF6" w14:textId="24BD690F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11742830" w14:textId="303674B5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3428113B" w14:textId="0029D73C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6032C142" w14:textId="112C0ED1" w:rsidR="000C6BCB" w:rsidRPr="007514AD" w:rsidRDefault="000C6BCB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62412584" w14:textId="78491EA1" w:rsidR="00084CF2" w:rsidRPr="007514AD" w:rsidRDefault="00084CF2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0E816EA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object w:dxaOrig="7528" w:dyaOrig="3712" w14:anchorId="48806679">
          <v:shape id="_x0000_i1028" type="#_x0000_t75" alt="P4175#yIS1" style="width:378pt;height:186pt" o:ole="">
            <v:imagedata r:id="rId23" o:title=""/>
          </v:shape>
          <o:OLEObject Type="Embed" ProgID="ChemDraw.Document.6.0" ShapeID="_x0000_i1028" DrawAspect="Content" ObjectID="_1677740794" r:id="rId24"/>
        </w:object>
      </w:r>
    </w:p>
    <w:p w14:paraId="62C3B226" w14:textId="7603DCC2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 w:eastAsia="zh-CN"/>
        </w:rPr>
        <w:t>Figure S11. Three key substructures based on detail analysis of H</w:t>
      </w:r>
      <w:r w:rsidRPr="007514AD">
        <w:rPr>
          <w:rFonts w:ascii="Arial" w:hAnsi="Arial" w:cs="Arial"/>
          <w:lang w:val="en-GB" w:eastAsia="zh-CN"/>
        </w:rPr>
        <w:sym w:font="Symbol" w:char="F061"/>
      </w:r>
      <w:r w:rsidRPr="007514AD">
        <w:rPr>
          <w:rFonts w:ascii="Arial" w:hAnsi="Arial" w:cs="Arial"/>
          <w:lang w:val="en-GB" w:eastAsia="zh-CN"/>
        </w:rPr>
        <w:t>-NH (i, i+1) ROESY correlations and NH to -CO, H</w:t>
      </w:r>
      <w:r w:rsidRPr="007514AD">
        <w:rPr>
          <w:rFonts w:ascii="Arial" w:hAnsi="Arial" w:cs="Arial"/>
          <w:lang w:val="en-GB" w:eastAsia="zh-CN"/>
        </w:rPr>
        <w:sym w:font="Symbol" w:char="F061"/>
      </w:r>
      <w:r w:rsidRPr="007514AD">
        <w:rPr>
          <w:rFonts w:ascii="Arial" w:hAnsi="Arial" w:cs="Arial"/>
          <w:lang w:val="en-GB" w:eastAsia="zh-CN"/>
        </w:rPr>
        <w:t xml:space="preserve"> to -CO HMBC cross peaks between adjacent amino acids allowed partial determination of peptide sequence. The fragments were unambiguously assigned by NMR and these were: (NMe</w:t>
      </w:r>
      <w:r w:rsidRPr="007514AD">
        <w:rPr>
          <w:rFonts w:ascii="Arial" w:hAnsi="Arial" w:cs="Arial"/>
          <w:vertAlign w:val="subscript"/>
          <w:lang w:val="en-GB" w:eastAsia="zh-CN"/>
        </w:rPr>
        <w:t>2</w:t>
      </w:r>
      <w:r w:rsidRPr="007514AD">
        <w:rPr>
          <w:rFonts w:ascii="Arial" w:hAnsi="Arial" w:cs="Arial"/>
          <w:lang w:val="en-GB" w:eastAsia="zh-CN"/>
        </w:rPr>
        <w:t xml:space="preserve">Ile-Dhb-Dhb-Dhb-Val-Dhb), </w:t>
      </w:r>
      <w:proofErr w:type="spellStart"/>
      <w:r w:rsidRPr="007514AD">
        <w:rPr>
          <w:rFonts w:ascii="Arial" w:hAnsi="Arial" w:cs="Arial"/>
          <w:lang w:val="en-GB" w:eastAsia="zh-CN"/>
        </w:rPr>
        <w:t>Dha</w:t>
      </w:r>
      <w:proofErr w:type="spellEnd"/>
      <w:r w:rsidRPr="007514AD">
        <w:rPr>
          <w:rFonts w:ascii="Arial" w:hAnsi="Arial" w:cs="Arial"/>
          <w:lang w:val="en-GB" w:eastAsia="zh-CN"/>
        </w:rPr>
        <w:t>-Glu-Ile-Ala(S</w:t>
      </w:r>
      <w:r w:rsidRPr="007514AD">
        <w:rPr>
          <w:rFonts w:ascii="Arial" w:hAnsi="Arial" w:cs="Arial"/>
          <w:vertAlign w:val="subscript"/>
          <w:lang w:val="en-GB" w:eastAsia="zh-CN"/>
        </w:rPr>
        <w:t>1</w:t>
      </w:r>
      <w:r w:rsidRPr="007514AD">
        <w:rPr>
          <w:rFonts w:ascii="Arial" w:hAnsi="Arial" w:cs="Arial"/>
          <w:lang w:val="en-GB" w:eastAsia="zh-CN"/>
        </w:rPr>
        <w:t>)-Val-Ala, Ala-Ala-Ala-Val-</w:t>
      </w:r>
      <w:proofErr w:type="spellStart"/>
      <w:r w:rsidRPr="007514AD">
        <w:rPr>
          <w:rFonts w:ascii="Arial" w:hAnsi="Arial" w:cs="Arial"/>
          <w:lang w:val="en-GB" w:eastAsia="zh-CN"/>
        </w:rPr>
        <w:t>Dhb</w:t>
      </w:r>
      <w:proofErr w:type="spellEnd"/>
      <w:r w:rsidRPr="007514AD">
        <w:rPr>
          <w:rFonts w:ascii="Arial" w:hAnsi="Arial" w:cs="Arial"/>
          <w:lang w:val="en-GB" w:eastAsia="zh-CN"/>
        </w:rPr>
        <w:t>-Ala-Abu(S</w:t>
      </w:r>
      <w:r w:rsidRPr="007514AD">
        <w:rPr>
          <w:rFonts w:ascii="Arial" w:hAnsi="Arial" w:cs="Arial"/>
          <w:vertAlign w:val="subscript"/>
          <w:lang w:val="en-GB" w:eastAsia="zh-CN"/>
        </w:rPr>
        <w:t>2</w:t>
      </w:r>
      <w:r w:rsidRPr="007514AD">
        <w:rPr>
          <w:rFonts w:ascii="Arial" w:hAnsi="Arial" w:cs="Arial"/>
          <w:lang w:val="en-GB" w:eastAsia="zh-CN"/>
        </w:rPr>
        <w:t>)-Trp.</w:t>
      </w:r>
    </w:p>
    <w:p w14:paraId="08963CEB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</w:p>
    <w:p w14:paraId="06ABAB89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2828F2FC" w14:textId="45FE87FC" w:rsidR="00084CF2" w:rsidRPr="007514AD" w:rsidRDefault="00084CF2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50B3B19A" w14:textId="18B13FBB" w:rsidR="00084CF2" w:rsidRPr="007514AD" w:rsidRDefault="00084CF2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62E6BA27" w14:textId="77777777" w:rsidR="00084CF2" w:rsidRPr="007514AD" w:rsidRDefault="00084CF2" w:rsidP="00182DDF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75C667DD" w14:textId="18F82D44" w:rsidR="002E08D4" w:rsidRPr="007514AD" w:rsidRDefault="00B246F3" w:rsidP="002E08D4">
      <w:pPr>
        <w:spacing w:before="240" w:line="276" w:lineRule="auto"/>
        <w:jc w:val="both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7FE97864" wp14:editId="2E5A5E38">
                <wp:simplePos x="0" y="0"/>
                <wp:positionH relativeFrom="column">
                  <wp:posOffset>1192530</wp:posOffset>
                </wp:positionH>
                <wp:positionV relativeFrom="paragraph">
                  <wp:posOffset>2453981</wp:posOffset>
                </wp:positionV>
                <wp:extent cx="548198" cy="335832"/>
                <wp:effectExtent l="0" t="0" r="23495" b="26670"/>
                <wp:wrapNone/>
                <wp:docPr id="21" name="Text Box 2" descr="P4182TB9#y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198" cy="3358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10FADD" w14:textId="4809FFEA" w:rsidR="00EC2788" w:rsidRDefault="00EC278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97864" id="Text Box 2" o:spid="_x0000_s1084" type="#_x0000_t202" alt="P4182TB9#y1" style="position:absolute;left:0;text-align:left;margin-left:93.9pt;margin-top:193.25pt;width:43.15pt;height:26.4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" filled="f">
                <v:stroke dashstyle="dash"/>
                <v:textbox>
                  <w:txbxContent>
                    <w:p w14:paraId="4B10FADD" w14:textId="4809FFEA" w:rsidR="00EC2788" w:rsidRDefault="00EC2788"/>
                  </w:txbxContent>
                </v:textbox>
              </v:shape>
            </w:pict>
          </mc:Fallback>
        </mc:AlternateContent>
      </w:r>
      <w:r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1543546D" wp14:editId="5DDE1562">
                <wp:simplePos x="0" y="0"/>
                <wp:positionH relativeFrom="column">
                  <wp:posOffset>3514090</wp:posOffset>
                </wp:positionH>
                <wp:positionV relativeFrom="paragraph">
                  <wp:posOffset>535182</wp:posOffset>
                </wp:positionV>
                <wp:extent cx="548198" cy="335832"/>
                <wp:effectExtent l="0" t="0" r="23495" b="26670"/>
                <wp:wrapNone/>
                <wp:docPr id="22" name="Text Box 2" descr="P4182TB10#y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198" cy="3358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0AE071" w14:textId="77777777" w:rsidR="00EC2788" w:rsidRDefault="00EC2788" w:rsidP="00DA13B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3546D" id="_x0000_s1085" type="#_x0000_t202" alt="P4182TB10#y1" style="position:absolute;left:0;text-align:left;margin-left:276.7pt;margin-top:42.15pt;width:43.15pt;height:26.4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" filled="f">
                <v:stroke dashstyle="dash"/>
                <v:textbox>
                  <w:txbxContent>
                    <w:p w14:paraId="4B0AE071" w14:textId="77777777" w:rsidR="00EC2788" w:rsidRDefault="00EC2788" w:rsidP="00DA13BB"/>
                  </w:txbxContent>
                </v:textbox>
              </v:shape>
            </w:pict>
          </mc:Fallback>
        </mc:AlternateContent>
      </w:r>
      <w:r w:rsidR="000E35C5" w:rsidRPr="007514AD">
        <w:rPr>
          <w:rFonts w:ascii="Arial" w:hAnsi="Arial" w:cs="Arial"/>
          <w:noProof/>
          <w:lang w:val="en-GB"/>
        </w:rPr>
        <w:drawing>
          <wp:anchor distT="0" distB="0" distL="114300" distR="114300" simplePos="0" relativeHeight="251673600" behindDoc="0" locked="0" layoutInCell="1" allowOverlap="1" wp14:anchorId="1CDC996E" wp14:editId="322E25EC">
            <wp:simplePos x="0" y="0"/>
            <wp:positionH relativeFrom="column">
              <wp:posOffset>1781616</wp:posOffset>
            </wp:positionH>
            <wp:positionV relativeFrom="paragraph">
              <wp:posOffset>532493</wp:posOffset>
            </wp:positionV>
            <wp:extent cx="998638" cy="703168"/>
            <wp:effectExtent l="0" t="0" r="0" b="1905"/>
            <wp:wrapNone/>
            <wp:docPr id="3" name="Picture 3" descr="P4182#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P4182#y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638" cy="70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13BB" w:rsidRPr="007514AD">
        <w:rPr>
          <w:rFonts w:ascii="Arial" w:hAnsi="Arial" w:cs="Arial"/>
          <w:noProof/>
          <w:lang w:val="en-GB"/>
        </w:rPr>
        <w:drawing>
          <wp:anchor distT="0" distB="0" distL="114300" distR="114300" simplePos="0" relativeHeight="251658240" behindDoc="0" locked="0" layoutInCell="1" allowOverlap="1" wp14:anchorId="1D74C5AB" wp14:editId="13B2B7D1">
            <wp:simplePos x="0" y="0"/>
            <wp:positionH relativeFrom="column">
              <wp:posOffset>2639088</wp:posOffset>
            </wp:positionH>
            <wp:positionV relativeFrom="paragraph">
              <wp:posOffset>2150828</wp:posOffset>
            </wp:positionV>
            <wp:extent cx="1311965" cy="536072"/>
            <wp:effectExtent l="0" t="0" r="2540" b="0"/>
            <wp:wrapNone/>
            <wp:docPr id="8" name="Picture 8" descr="P4182#y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P4182#y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65" cy="536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77FB" w:rsidRPr="007514AD">
        <w:rPr>
          <w:rFonts w:ascii="Arial" w:hAnsi="Arial" w:cs="Arial"/>
          <w:noProof/>
          <w:lang w:val="en-GB"/>
        </w:rPr>
        <w:drawing>
          <wp:inline distT="0" distB="0" distL="0" distR="0" wp14:anchorId="0BC18093" wp14:editId="637FE67B">
            <wp:extent cx="4495800" cy="3135006"/>
            <wp:effectExtent l="0" t="0" r="0" b="8255"/>
            <wp:docPr id="7" name="Picture 7" descr="P4182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P4182#yIS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6161" cy="3142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7979C" w14:textId="5FD6F324" w:rsidR="002E08D4" w:rsidRPr="007514AD" w:rsidRDefault="002A77FB" w:rsidP="002E08D4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hAnsi="Arial" w:cs="Arial"/>
          <w:lang w:val="en-GB" w:eastAsia="zh-CN"/>
        </w:rPr>
        <w:t xml:space="preserve">Figure </w:t>
      </w:r>
      <w:r w:rsidR="00D2102F" w:rsidRPr="007514AD">
        <w:rPr>
          <w:rFonts w:ascii="Arial" w:hAnsi="Arial" w:cs="Arial"/>
          <w:lang w:val="en-GB" w:eastAsia="zh-CN"/>
        </w:rPr>
        <w:t>S</w:t>
      </w:r>
      <w:r w:rsidR="00601291" w:rsidRPr="007514AD">
        <w:rPr>
          <w:rFonts w:ascii="Arial" w:hAnsi="Arial" w:cs="Arial"/>
          <w:lang w:val="en-GB" w:eastAsia="zh-CN"/>
        </w:rPr>
        <w:t>1</w:t>
      </w:r>
      <w:r w:rsidR="00084CF2" w:rsidRPr="007514AD">
        <w:rPr>
          <w:rFonts w:ascii="Arial" w:hAnsi="Arial" w:cs="Arial"/>
          <w:lang w:val="en-GB" w:eastAsia="zh-CN"/>
        </w:rPr>
        <w:t>2</w:t>
      </w:r>
      <w:r w:rsidR="003702A0" w:rsidRPr="007514AD">
        <w:rPr>
          <w:rFonts w:ascii="Arial" w:hAnsi="Arial" w:cs="Arial"/>
          <w:lang w:val="en-GB" w:eastAsia="zh-CN"/>
        </w:rPr>
        <w:t>.</w:t>
      </w:r>
      <w:r w:rsidRPr="007514AD">
        <w:rPr>
          <w:rFonts w:ascii="Arial" w:hAnsi="Arial" w:cs="Arial"/>
          <w:lang w:val="en-GB" w:eastAsia="zh-CN"/>
        </w:rPr>
        <w:t xml:space="preserve"> </w:t>
      </w:r>
      <w:bookmarkStart w:id="12" w:name="_Hlk66828957"/>
      <w:r w:rsidRPr="007514AD">
        <w:rPr>
          <w:rFonts w:ascii="Arial" w:hAnsi="Arial" w:cs="Arial"/>
          <w:lang w:val="en-GB" w:eastAsia="zh-CN"/>
        </w:rPr>
        <w:t>HSQC chemical shifts for A</w:t>
      </w:r>
      <w:r w:rsidR="00A33043" w:rsidRPr="007514AD">
        <w:rPr>
          <w:rFonts w:ascii="Arial" w:hAnsi="Arial" w:cs="Arial"/>
          <w:lang w:val="en-GB" w:eastAsia="zh-CN"/>
        </w:rPr>
        <w:t>aa</w:t>
      </w:r>
      <w:r w:rsidRPr="007514AD">
        <w:rPr>
          <w:rFonts w:ascii="Arial" w:hAnsi="Arial" w:cs="Arial"/>
          <w:lang w:val="en-GB" w:eastAsia="zh-CN"/>
        </w:rPr>
        <w:t>-7</w:t>
      </w:r>
      <w:r w:rsidR="00F17489" w:rsidRPr="007514AD">
        <w:rPr>
          <w:rFonts w:ascii="Arial" w:hAnsi="Arial" w:cs="Arial"/>
          <w:lang w:val="en-GB" w:eastAsia="zh-CN"/>
        </w:rPr>
        <w:t xml:space="preserve">. </w:t>
      </w:r>
      <w:bookmarkEnd w:id="12"/>
      <w:r w:rsidR="00F17489" w:rsidRPr="007514AD">
        <w:rPr>
          <w:rFonts w:ascii="Arial" w:hAnsi="Arial" w:cs="Arial"/>
          <w:lang w:val="en-GB" w:eastAsia="zh-CN"/>
        </w:rPr>
        <w:t xml:space="preserve">Inset, </w:t>
      </w:r>
      <w:r w:rsidR="00F17489" w:rsidRPr="007514AD">
        <w:rPr>
          <w:rFonts w:ascii="Arial" w:hAnsi="Arial" w:cs="Arial"/>
          <w:vertAlign w:val="superscript"/>
          <w:lang w:val="en-GB" w:eastAsia="zh-CN"/>
        </w:rPr>
        <w:t>1</w:t>
      </w:r>
      <w:r w:rsidR="00F17489" w:rsidRPr="007514AD">
        <w:rPr>
          <w:rFonts w:ascii="Arial" w:hAnsi="Arial" w:cs="Arial"/>
          <w:lang w:val="en-GB" w:eastAsia="zh-CN"/>
        </w:rPr>
        <w:t xml:space="preserve">H splitting of 7.2 Hz indicating </w:t>
      </w:r>
      <w:r w:rsidR="00F17489" w:rsidRPr="007514AD">
        <w:rPr>
          <w:rFonts w:ascii="Arial" w:hAnsi="Arial" w:cs="Arial"/>
          <w:i/>
          <w:iCs/>
          <w:lang w:val="en-GB" w:eastAsia="zh-CN"/>
        </w:rPr>
        <w:t>cis</w:t>
      </w:r>
      <w:r w:rsidR="00C27F91" w:rsidRPr="007514AD">
        <w:rPr>
          <w:rFonts w:ascii="Arial" w:hAnsi="Arial" w:cs="Arial"/>
          <w:lang w:val="en-GB" w:eastAsia="zh-CN"/>
        </w:rPr>
        <w:t>-</w:t>
      </w:r>
      <w:r w:rsidR="00F17489" w:rsidRPr="007514AD">
        <w:rPr>
          <w:rFonts w:ascii="Arial" w:hAnsi="Arial" w:cs="Arial"/>
          <w:lang w:val="en-GB" w:eastAsia="zh-CN"/>
        </w:rPr>
        <w:t>geometry</w:t>
      </w:r>
      <w:r w:rsidR="009056B4" w:rsidRPr="007514AD">
        <w:rPr>
          <w:rFonts w:ascii="Arial" w:hAnsi="Arial" w:cs="Arial"/>
          <w:lang w:val="en-GB" w:eastAsia="zh-CN"/>
        </w:rPr>
        <w:t xml:space="preserve"> for Aaa-7</w:t>
      </w:r>
      <w:r w:rsidR="001E4429" w:rsidRPr="007514AD">
        <w:rPr>
          <w:rFonts w:ascii="Arial" w:hAnsi="Arial" w:cs="Arial"/>
          <w:lang w:val="en-GB" w:eastAsia="zh-CN"/>
        </w:rPr>
        <w:t>.</w:t>
      </w:r>
      <w:r w:rsidR="000C6BCB" w:rsidRPr="007514AD">
        <w:rPr>
          <w:rFonts w:ascii="Arial" w:hAnsi="Arial" w:cs="Arial"/>
          <w:lang w:val="en-GB" w:eastAsia="zh-CN"/>
        </w:rPr>
        <w:t xml:space="preserve"> An unprecedented</w:t>
      </w:r>
      <w:r w:rsidR="000C6BCB" w:rsidRPr="007514AD">
        <w:rPr>
          <w:rFonts w:ascii="Arial" w:eastAsia="Times New Roman" w:hAnsi="Arial" w:cs="Arial"/>
          <w:lang w:val="en-GB"/>
        </w:rPr>
        <w:t xml:space="preserve"> unsaturated β amino acid, (</w:t>
      </w:r>
      <w:r w:rsidR="000C6BCB" w:rsidRPr="007514AD">
        <w:rPr>
          <w:rFonts w:ascii="Arial" w:eastAsia="Times New Roman" w:hAnsi="Arial" w:cs="Arial"/>
          <w:i/>
          <w:iCs/>
          <w:lang w:val="en-GB"/>
        </w:rPr>
        <w:t>cis</w:t>
      </w:r>
      <w:r w:rsidR="000C6BCB" w:rsidRPr="007514AD">
        <w:rPr>
          <w:rFonts w:ascii="Arial" w:eastAsia="Times New Roman" w:hAnsi="Arial" w:cs="Arial"/>
          <w:lang w:val="en-GB"/>
        </w:rPr>
        <w:t>)-3-amino-acrylic acid (</w:t>
      </w:r>
      <w:proofErr w:type="spellStart"/>
      <w:r w:rsidR="000C6BCB" w:rsidRPr="007514AD">
        <w:rPr>
          <w:rFonts w:ascii="Arial" w:eastAsia="Times New Roman" w:hAnsi="Arial" w:cs="Arial"/>
          <w:lang w:val="en-GB"/>
        </w:rPr>
        <w:t>Aaa</w:t>
      </w:r>
      <w:proofErr w:type="spellEnd"/>
      <w:r w:rsidR="000C6BCB" w:rsidRPr="007514AD">
        <w:rPr>
          <w:rFonts w:ascii="Arial" w:eastAsia="Times New Roman" w:hAnsi="Arial" w:cs="Arial"/>
          <w:lang w:val="en-GB"/>
        </w:rPr>
        <w:t xml:space="preserve">) was found to be present in </w:t>
      </w:r>
      <w:r w:rsidR="003702A0" w:rsidRPr="007514AD">
        <w:rPr>
          <w:rFonts w:ascii="Arial" w:eastAsia="Times New Roman" w:hAnsi="Arial" w:cs="Arial"/>
          <w:b/>
          <w:bCs/>
          <w:lang w:val="en-GB"/>
        </w:rPr>
        <w:t>1</w:t>
      </w:r>
      <w:r w:rsidR="000C6BCB" w:rsidRPr="007514AD">
        <w:rPr>
          <w:rFonts w:ascii="Arial" w:eastAsia="Times New Roman" w:hAnsi="Arial" w:cs="Arial"/>
          <w:lang w:val="en-GB"/>
        </w:rPr>
        <w:t xml:space="preserve"> based on characteristic NMR </w:t>
      </w:r>
      <w:r w:rsidR="000C6BCB" w:rsidRPr="007514AD">
        <w:rPr>
          <w:rFonts w:ascii="Arial" w:eastAsia="Times New Roman" w:hAnsi="Arial" w:cs="Arial"/>
          <w:vertAlign w:val="superscript"/>
          <w:lang w:val="en-GB"/>
        </w:rPr>
        <w:t>1</w:t>
      </w:r>
      <w:r w:rsidR="000C6BCB" w:rsidRPr="007514AD">
        <w:rPr>
          <w:rFonts w:ascii="Arial" w:eastAsia="Times New Roman" w:hAnsi="Arial" w:cs="Arial"/>
          <w:lang w:val="en-GB"/>
        </w:rPr>
        <w:t>H coupling constants</w:t>
      </w:r>
      <w:r w:rsidR="003702A0" w:rsidRPr="007514AD">
        <w:rPr>
          <w:rFonts w:ascii="Arial" w:eastAsia="Times New Roman" w:hAnsi="Arial" w:cs="Arial"/>
          <w:lang w:val="en-GB"/>
        </w:rPr>
        <w:t xml:space="preserve"> and</w:t>
      </w:r>
      <w:r w:rsidR="000C6BCB" w:rsidRPr="007514AD">
        <w:rPr>
          <w:rFonts w:ascii="Arial" w:eastAsia="Times New Roman" w:hAnsi="Arial" w:cs="Arial"/>
          <w:lang w:val="en-GB"/>
        </w:rPr>
        <w:t xml:space="preserve"> chemical shifts in the HSQC. </w:t>
      </w:r>
    </w:p>
    <w:p w14:paraId="0BEAF548" w14:textId="4FD08A9F" w:rsidR="000C6BCB" w:rsidRPr="007514AD" w:rsidRDefault="000C6BCB" w:rsidP="002E08D4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E62C9D6" w14:textId="5265FA03" w:rsidR="000C6BCB" w:rsidRPr="007514AD" w:rsidRDefault="000C6BCB" w:rsidP="002E08D4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2D351EC8" w14:textId="77777777" w:rsidR="000C6BCB" w:rsidRPr="007514AD" w:rsidRDefault="000C6BCB" w:rsidP="002E08D4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4F666535" w14:textId="77777777" w:rsidR="000C6BCB" w:rsidRPr="007514AD" w:rsidRDefault="000C6BCB" w:rsidP="002E08D4">
      <w:pPr>
        <w:spacing w:before="240" w:line="276" w:lineRule="auto"/>
        <w:jc w:val="both"/>
        <w:rPr>
          <w:rFonts w:ascii="Arial" w:hAnsi="Arial" w:cs="Arial"/>
          <w:lang w:val="en-GB" w:eastAsia="zh-CN"/>
        </w:rPr>
      </w:pPr>
    </w:p>
    <w:p w14:paraId="1C0EB801" w14:textId="532432A6" w:rsidR="00BE70BE" w:rsidRPr="007514AD" w:rsidRDefault="00C605DE" w:rsidP="00BE70BE">
      <w:pPr>
        <w:spacing w:line="276" w:lineRule="auto"/>
        <w:jc w:val="center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7CB2FB13" wp14:editId="72E1EF51">
                <wp:simplePos x="0" y="0"/>
                <wp:positionH relativeFrom="column">
                  <wp:posOffset>4381887</wp:posOffset>
                </wp:positionH>
                <wp:positionV relativeFrom="paragraph">
                  <wp:posOffset>2986930</wp:posOffset>
                </wp:positionV>
                <wp:extent cx="381138" cy="230588"/>
                <wp:effectExtent l="0" t="0" r="19050" b="17145"/>
                <wp:wrapNone/>
                <wp:docPr id="20" name="Text Box 2" descr="P4188TB8#y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138" cy="2305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2BB65" w14:textId="77777777" w:rsidR="00EC2788" w:rsidRPr="00506DF9" w:rsidRDefault="00EC2788" w:rsidP="00C605DE">
                            <w:pPr>
                              <w:rPr>
                                <w:outline/>
                                <w:color w:val="000000"/>
                                <w14:textOutline w14:w="12700" w14:cap="rnd" w14:cmpd="sng" w14:algn="ctr">
                                  <w14:solidFill>
                                    <w14:srgbClr w14:val="000000"/>
                                  </w14:solidFill>
                                  <w14:prstDash w14:val="dash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B2FB13" id="_x0000_s1086" type="#_x0000_t202" alt="P4188TB8#y1" style="position:absolute;left:0;text-align:left;margin-left:345.05pt;margin-top:235.2pt;width:30pt;height:18.1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" filled="f">
                <v:stroke dashstyle="dash"/>
                <v:textbox>
                  <w:txbxContent>
                    <w:p w14:paraId="6192BB65" w14:textId="77777777" w:rsidR="00EC2788" w:rsidRPr="00506DF9" w:rsidRDefault="00EC2788" w:rsidP="00C605DE">
                      <w:pPr>
                        <w:rPr>
                          <w:outline/>
                          <w:color w:val="000000"/>
                          <w14:textOutline w14:w="12700" w14:cap="rnd" w14:cmpd="sng" w14:algn="ctr">
                            <w14:solidFill>
                              <w14:srgbClr w14:val="000000"/>
                            </w14:solidFill>
                            <w14:prstDash w14:val="dash"/>
                            <w14:bevel/>
                          </w14:textOutline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C7F76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F1604F" wp14:editId="67E0B584">
                <wp:simplePos x="0" y="0"/>
                <wp:positionH relativeFrom="column">
                  <wp:posOffset>1502134</wp:posOffset>
                </wp:positionH>
                <wp:positionV relativeFrom="paragraph">
                  <wp:posOffset>1082759</wp:posOffset>
                </wp:positionV>
                <wp:extent cx="2879200" cy="1908258"/>
                <wp:effectExtent l="0" t="0" r="35560" b="34925"/>
                <wp:wrapNone/>
                <wp:docPr id="17" name="Straight Connector 17" descr="P4188#y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79200" cy="190825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A831600" id="Straight Connector 17" o:spid="_x0000_s1026" alt="P4188#y2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8.3pt,85.25pt" to="345pt,2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" strokecolor="#4472c4 [3204]" strokeweight=".5pt">
                <v:stroke dashstyle="dash" joinstyle="miter"/>
              </v:line>
            </w:pict>
          </mc:Fallback>
        </mc:AlternateContent>
      </w:r>
      <w:r w:rsidR="008C7F76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B729AFF" wp14:editId="1510A927">
                <wp:simplePos x="0" y="0"/>
                <wp:positionH relativeFrom="column">
                  <wp:posOffset>1287697</wp:posOffset>
                </wp:positionH>
                <wp:positionV relativeFrom="paragraph">
                  <wp:posOffset>613824</wp:posOffset>
                </wp:positionV>
                <wp:extent cx="0" cy="238539"/>
                <wp:effectExtent l="0" t="0" r="38100" b="9525"/>
                <wp:wrapNone/>
                <wp:docPr id="18" name="Straight Connector 18" descr="P4188#y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3853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D5214B" id="Straight Connector 18" o:spid="_x0000_s1026" alt="P4188#y3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4pt,48.35pt" to="101.4pt,6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" strokecolor="#4472c4 [3204]" strokeweight=".5pt">
                <v:stroke dashstyle="dash" joinstyle="miter"/>
              </v:line>
            </w:pict>
          </mc:Fallback>
        </mc:AlternateContent>
      </w:r>
      <w:r w:rsidR="008C7F76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1BC15A76" wp14:editId="42FFA6C8">
                <wp:simplePos x="0" y="0"/>
                <wp:positionH relativeFrom="column">
                  <wp:posOffset>1120692</wp:posOffset>
                </wp:positionH>
                <wp:positionV relativeFrom="paragraph">
                  <wp:posOffset>852170</wp:posOffset>
                </wp:positionV>
                <wp:extent cx="381138" cy="230588"/>
                <wp:effectExtent l="0" t="0" r="19050" b="17145"/>
                <wp:wrapNone/>
                <wp:docPr id="217" name="Text Box 2" descr="P4188TB4#y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138" cy="2305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1E25E8" w14:textId="2DB46B21" w:rsidR="00EC2788" w:rsidRPr="00506DF9" w:rsidRDefault="00EC2788">
                            <w:pPr>
                              <w:rPr>
                                <w:outline/>
                                <w:color w:val="000000"/>
                                <w14:textOutline w14:w="12700" w14:cap="rnd" w14:cmpd="sng" w14:algn="ctr">
                                  <w14:solidFill>
                                    <w14:srgbClr w14:val="000000"/>
                                  </w14:solidFill>
                                  <w14:prstDash w14:val="dash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C15A76" id="_x0000_s1087" type="#_x0000_t202" alt="P4188TB4#y1" style="position:absolute;left:0;text-align:left;margin-left:88.25pt;margin-top:67.1pt;width:30pt;height:18.1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" filled="f">
                <v:stroke dashstyle="dash"/>
                <v:textbox>
                  <w:txbxContent>
                    <w:p w14:paraId="701E25E8" w14:textId="2DB46B21" w:rsidR="00EC2788" w:rsidRPr="00506DF9" w:rsidRDefault="00EC2788">
                      <w:pPr>
                        <w:rPr>
                          <w:outline/>
                          <w:color w:val="000000"/>
                          <w14:textOutline w14:w="12700" w14:cap="rnd" w14:cmpd="sng" w14:algn="ctr">
                            <w14:solidFill>
                              <w14:srgbClr w14:val="000000"/>
                            </w14:solidFill>
                            <w14:prstDash w14:val="dash"/>
                            <w14:bevel/>
                          </w14:textOutline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06DF9" w:rsidRPr="007514AD">
        <w:rPr>
          <w:rFonts w:ascii="Arial" w:hAnsi="Arial" w:cs="Arial"/>
          <w:noProof/>
          <w:lang w:val="en-GB"/>
        </w:rPr>
        <w:drawing>
          <wp:anchor distT="0" distB="0" distL="114300" distR="114300" simplePos="0" relativeHeight="251660288" behindDoc="0" locked="0" layoutInCell="1" allowOverlap="1" wp14:anchorId="3CC12533" wp14:editId="2B810E67">
            <wp:simplePos x="0" y="0"/>
            <wp:positionH relativeFrom="column">
              <wp:posOffset>2376860</wp:posOffset>
            </wp:positionH>
            <wp:positionV relativeFrom="paragraph">
              <wp:posOffset>855262</wp:posOffset>
            </wp:positionV>
            <wp:extent cx="1316990" cy="530225"/>
            <wp:effectExtent l="0" t="0" r="0" b="3175"/>
            <wp:wrapNone/>
            <wp:docPr id="9" name="Picture 9" descr="P4188#y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P4188#y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530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06DF9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4F3EAF" wp14:editId="405C2F21">
                <wp:simplePos x="0" y="0"/>
                <wp:positionH relativeFrom="column">
                  <wp:posOffset>4577025</wp:posOffset>
                </wp:positionH>
                <wp:positionV relativeFrom="paragraph">
                  <wp:posOffset>613714</wp:posOffset>
                </wp:positionV>
                <wp:extent cx="0" cy="2377440"/>
                <wp:effectExtent l="0" t="0" r="38100" b="22860"/>
                <wp:wrapNone/>
                <wp:docPr id="19" name="Straight Connector 19" descr="P4188#y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37744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B8C052" id="Straight Connector 19" o:spid="_x0000_s1026" alt="P4188#y4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0.4pt,48.3pt" to="360.4pt,2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" strokecolor="#4472c4 [3204]" strokeweight=".5pt">
                <v:stroke dashstyle="dashDot" joinstyle="miter"/>
              </v:line>
            </w:pict>
          </mc:Fallback>
        </mc:AlternateContent>
      </w:r>
      <w:r w:rsidR="00506DF9" w:rsidRPr="007514AD">
        <w:rPr>
          <w:rFonts w:ascii="Arial" w:hAnsi="Arial" w:cs="Arial"/>
          <w:lang w:val="en-GB"/>
        </w:rPr>
        <w:object w:dxaOrig="17626" w:dyaOrig="11760" w14:anchorId="0C531595">
          <v:shape id="_x0000_i1029" type="#_x0000_t75" alt="P4188#yIS1" style="width:450pt;height:300pt" o:ole="">
            <v:imagedata r:id="rId29" o:title=""/>
          </v:shape>
          <o:OLEObject Type="Embed" ProgID="MestReNova.Document.1" ShapeID="_x0000_i1029" DrawAspect="Content" ObjectID="_1677740795" r:id="rId30"/>
        </w:object>
      </w:r>
    </w:p>
    <w:p w14:paraId="255B793F" w14:textId="6718D88C" w:rsidR="003702A0" w:rsidRPr="007514AD" w:rsidRDefault="00BE70BE" w:rsidP="00BE70BE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hAnsi="Arial" w:cs="Arial"/>
          <w:lang w:val="en-GB" w:eastAsia="zh-CN"/>
        </w:rPr>
        <w:t xml:space="preserve">Figure </w:t>
      </w:r>
      <w:r w:rsidR="00D2102F" w:rsidRPr="007514AD">
        <w:rPr>
          <w:rFonts w:ascii="Arial" w:hAnsi="Arial" w:cs="Arial"/>
          <w:lang w:val="en-GB" w:eastAsia="zh-CN"/>
        </w:rPr>
        <w:t>S</w:t>
      </w:r>
      <w:r w:rsidR="00601291" w:rsidRPr="007514AD">
        <w:rPr>
          <w:rFonts w:ascii="Arial" w:hAnsi="Arial" w:cs="Arial"/>
          <w:lang w:val="en-GB" w:eastAsia="zh-CN"/>
        </w:rPr>
        <w:t>1</w:t>
      </w:r>
      <w:r w:rsidR="00084CF2" w:rsidRPr="007514AD">
        <w:rPr>
          <w:rFonts w:ascii="Arial" w:hAnsi="Arial" w:cs="Arial"/>
          <w:lang w:val="en-GB" w:eastAsia="zh-CN"/>
        </w:rPr>
        <w:t>3</w:t>
      </w:r>
      <w:r w:rsidRPr="007514AD">
        <w:rPr>
          <w:rFonts w:ascii="Arial" w:hAnsi="Arial" w:cs="Arial"/>
          <w:lang w:val="en-GB" w:eastAsia="zh-CN"/>
        </w:rPr>
        <w:t>. Key COSY correlation within Aaa-7 subunit.</w:t>
      </w:r>
      <w:r w:rsidR="003702A0" w:rsidRPr="007514AD">
        <w:rPr>
          <w:rFonts w:ascii="Arial" w:hAnsi="Arial" w:cs="Arial"/>
          <w:lang w:val="en-GB" w:eastAsia="zh-CN"/>
        </w:rPr>
        <w:t xml:space="preserve"> An unprecedented</w:t>
      </w:r>
      <w:r w:rsidR="003702A0" w:rsidRPr="007514AD">
        <w:rPr>
          <w:rFonts w:ascii="Arial" w:eastAsia="Times New Roman" w:hAnsi="Arial" w:cs="Arial"/>
          <w:lang w:val="en-GB"/>
        </w:rPr>
        <w:t xml:space="preserve"> unsaturated β amino acid, (</w:t>
      </w:r>
      <w:r w:rsidR="003702A0" w:rsidRPr="007514AD">
        <w:rPr>
          <w:rFonts w:ascii="Arial" w:eastAsia="Times New Roman" w:hAnsi="Arial" w:cs="Arial"/>
          <w:i/>
          <w:iCs/>
          <w:lang w:val="en-GB"/>
        </w:rPr>
        <w:t>cis</w:t>
      </w:r>
      <w:r w:rsidR="003702A0" w:rsidRPr="007514AD">
        <w:rPr>
          <w:rFonts w:ascii="Arial" w:eastAsia="Times New Roman" w:hAnsi="Arial" w:cs="Arial"/>
          <w:lang w:val="en-GB"/>
        </w:rPr>
        <w:t>)-3-amino-acrylic acid (</w:t>
      </w:r>
      <w:proofErr w:type="spellStart"/>
      <w:r w:rsidR="003702A0" w:rsidRPr="007514AD">
        <w:rPr>
          <w:rFonts w:ascii="Arial" w:eastAsia="Times New Roman" w:hAnsi="Arial" w:cs="Arial"/>
          <w:lang w:val="en-GB"/>
        </w:rPr>
        <w:t>Aaa</w:t>
      </w:r>
      <w:proofErr w:type="spellEnd"/>
      <w:r w:rsidR="003702A0" w:rsidRPr="007514AD">
        <w:rPr>
          <w:rFonts w:ascii="Arial" w:eastAsia="Times New Roman" w:hAnsi="Arial" w:cs="Arial"/>
          <w:lang w:val="en-GB"/>
        </w:rPr>
        <w:t xml:space="preserve">) was found to be present in </w:t>
      </w:r>
      <w:r w:rsidR="003702A0" w:rsidRPr="007514AD">
        <w:rPr>
          <w:rFonts w:ascii="Arial" w:eastAsia="Times New Roman" w:hAnsi="Arial" w:cs="Arial"/>
          <w:b/>
          <w:bCs/>
          <w:lang w:val="en-GB"/>
        </w:rPr>
        <w:t>1</w:t>
      </w:r>
      <w:r w:rsidR="003702A0" w:rsidRPr="007514AD">
        <w:rPr>
          <w:rFonts w:ascii="Arial" w:eastAsia="Times New Roman" w:hAnsi="Arial" w:cs="Arial"/>
          <w:lang w:val="en-GB"/>
        </w:rPr>
        <w:t xml:space="preserve"> based on cross peaks in COSY. </w:t>
      </w:r>
    </w:p>
    <w:p w14:paraId="0E3F3DA3" w14:textId="589FC075" w:rsidR="00137B9D" w:rsidRPr="00B25820" w:rsidRDefault="00137B9D" w:rsidP="00137B9D">
      <w:pPr>
        <w:pStyle w:val="NormalWeb"/>
        <w:outlineLvl w:val="1"/>
        <w:rPr>
          <w:rFonts w:cs="Arial"/>
          <w:bCs/>
        </w:rPr>
      </w:pPr>
    </w:p>
    <w:p w14:paraId="43AEB787" w14:textId="529320B6" w:rsidR="003702A0" w:rsidRPr="007514AD" w:rsidRDefault="003702A0" w:rsidP="00BE70BE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  <w:r w:rsidRPr="007514AD">
        <w:rPr>
          <w:rFonts w:ascii="Arial" w:eastAsia="Times New Roman" w:hAnsi="Arial" w:cs="Arial"/>
          <w:lang w:val="en-GB"/>
        </w:rPr>
        <w:br w:type="page"/>
      </w:r>
    </w:p>
    <w:p w14:paraId="715AB8AF" w14:textId="77777777" w:rsidR="003702A0" w:rsidRPr="007514AD" w:rsidRDefault="003702A0" w:rsidP="00BE70BE">
      <w:pPr>
        <w:spacing w:before="240" w:line="276" w:lineRule="auto"/>
        <w:jc w:val="both"/>
        <w:rPr>
          <w:rFonts w:ascii="Arial" w:eastAsia="Times New Roman" w:hAnsi="Arial" w:cs="Arial"/>
          <w:lang w:val="en-GB"/>
        </w:rPr>
      </w:pPr>
    </w:p>
    <w:p w14:paraId="0AA734F0" w14:textId="77777777" w:rsidR="003702A0" w:rsidRPr="007514AD" w:rsidRDefault="003702A0" w:rsidP="00BE70BE">
      <w:pPr>
        <w:spacing w:before="240" w:line="276" w:lineRule="auto"/>
        <w:jc w:val="both"/>
        <w:rPr>
          <w:rFonts w:ascii="Arial" w:hAnsi="Arial" w:cs="Arial"/>
          <w:lang w:val="en-GB" w:eastAsia="zh-CN"/>
        </w:rPr>
      </w:pPr>
    </w:p>
    <w:p w14:paraId="23AB1726" w14:textId="5CA269EA" w:rsidR="00BE70BE" w:rsidRPr="007514AD" w:rsidRDefault="004D6A1E" w:rsidP="00BE70BE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DC62473" wp14:editId="77F12258">
                <wp:simplePos x="0" y="0"/>
                <wp:positionH relativeFrom="column">
                  <wp:posOffset>676275</wp:posOffset>
                </wp:positionH>
                <wp:positionV relativeFrom="paragraph">
                  <wp:posOffset>2884170</wp:posOffset>
                </wp:positionV>
                <wp:extent cx="161925" cy="0"/>
                <wp:effectExtent l="0" t="0" r="0" b="0"/>
                <wp:wrapNone/>
                <wp:docPr id="26" name="Straight Connector 26" descr="P4194#y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925" cy="0"/>
                        </a:xfrm>
                        <a:prstGeom prst="line">
                          <a:avLst/>
                        </a:prstGeom>
                        <a:ln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4AA0E5" id="Straight Connector 26" o:spid="_x0000_s1026" alt="P4194#y3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25pt,227.1pt" to="66pt,2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" strokecolor="#4472c4 [3204]" strokeweight=".5pt">
                <v:stroke dashstyle="dashDot" joinstyle="miter"/>
              </v:line>
            </w:pict>
          </mc:Fallback>
        </mc:AlternateContent>
      </w:r>
      <w:r w:rsidR="00AB2AD7" w:rsidRPr="007514AD">
        <w:rPr>
          <w:rFonts w:ascii="Arial" w:hAnsi="Arial" w:cs="Arial"/>
          <w:noProof/>
          <w:lang w:val="en-GB"/>
        </w:rPr>
        <w:drawing>
          <wp:anchor distT="0" distB="0" distL="114300" distR="114300" simplePos="0" relativeHeight="251677696" behindDoc="0" locked="0" layoutInCell="1" allowOverlap="1" wp14:anchorId="13370ACE" wp14:editId="53AD3090">
            <wp:simplePos x="0" y="0"/>
            <wp:positionH relativeFrom="column">
              <wp:posOffset>1762125</wp:posOffset>
            </wp:positionH>
            <wp:positionV relativeFrom="paragraph">
              <wp:posOffset>2503170</wp:posOffset>
            </wp:positionV>
            <wp:extent cx="1247775" cy="647700"/>
            <wp:effectExtent l="0" t="0" r="9525" b="0"/>
            <wp:wrapNone/>
            <wp:docPr id="25" name="Picture 25" descr="P4194#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P4194#y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2AD7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3A19782" wp14:editId="0FBBE05B">
                <wp:simplePos x="0" y="0"/>
                <wp:positionH relativeFrom="column">
                  <wp:posOffset>1028700</wp:posOffset>
                </wp:positionH>
                <wp:positionV relativeFrom="paragraph">
                  <wp:posOffset>512445</wp:posOffset>
                </wp:positionV>
                <wp:extent cx="0" cy="2133600"/>
                <wp:effectExtent l="0" t="0" r="38100" b="19050"/>
                <wp:wrapNone/>
                <wp:docPr id="16" name="Straight Connector 16" descr="P4194#y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3360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1AC533" id="Straight Connector 16" o:spid="_x0000_s1026" alt="P4194#y1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pt,40.35pt" to="81pt,20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" strokecolor="#4472c4 [3204]" strokeweight=".5pt">
                <v:stroke dashstyle="longDash" joinstyle="miter"/>
              </v:line>
            </w:pict>
          </mc:Fallback>
        </mc:AlternateContent>
      </w:r>
      <w:r w:rsidR="00AB2AD7" w:rsidRPr="007514AD">
        <w:rPr>
          <w:rFonts w:ascii="Arial" w:hAnsi="Arial" w:cs="Arial"/>
          <w:noProof/>
          <w:lang w:val="en-GB"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18F68BA3" wp14:editId="438DF9F0">
                <wp:simplePos x="0" y="0"/>
                <wp:positionH relativeFrom="column">
                  <wp:posOffset>838200</wp:posOffset>
                </wp:positionH>
                <wp:positionV relativeFrom="paragraph">
                  <wp:posOffset>2646045</wp:posOffset>
                </wp:positionV>
                <wp:extent cx="438150" cy="438150"/>
                <wp:effectExtent l="0" t="0" r="19050" b="19050"/>
                <wp:wrapNone/>
                <wp:docPr id="10" name="Text Box 2" descr="P4194TB12#y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4EA1B9" w14:textId="77777777" w:rsidR="00EC2788" w:rsidRPr="00AB2AD7" w:rsidRDefault="00EC2788" w:rsidP="00AB2AD7">
                            <w:pPr>
                              <w:rPr>
                                <w:outline/>
                                <w:color w:val="0070C0"/>
                                <w14:textOutline w14:w="12700" w14:cap="rnd" w14:cmpd="sng" w14:algn="ctr">
                                  <w14:solidFill>
                                    <w14:srgbClr w14:val="0070C0"/>
                                  </w14:solidFill>
                                  <w14:prstDash w14:val="dash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F68BA3" id="_x0000_s1088" type="#_x0000_t202" alt="P4194TB12#y1" style="position:absolute;margin-left:66pt;margin-top:208.35pt;width:34.5pt;height:34.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" filled="f" strokecolor="#0070c0">
                <v:stroke dashstyle="dash"/>
                <v:textbox>
                  <w:txbxContent>
                    <w:p w14:paraId="314EA1B9" w14:textId="77777777" w:rsidR="00EC2788" w:rsidRPr="00AB2AD7" w:rsidRDefault="00EC2788" w:rsidP="00AB2AD7">
                      <w:pPr>
                        <w:rPr>
                          <w:outline/>
                          <w:color w:val="0070C0"/>
                          <w14:textOutline w14:w="12700" w14:cap="rnd" w14:cmpd="sng" w14:algn="ctr">
                            <w14:solidFill>
                              <w14:srgbClr w14:val="0070C0"/>
                            </w14:solidFill>
                            <w14:prstDash w14:val="dash"/>
                            <w14:bevel/>
                          </w14:textOutline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B2AD7" w:rsidRPr="007514AD">
        <w:rPr>
          <w:rFonts w:ascii="Arial" w:hAnsi="Arial" w:cs="Arial"/>
          <w:lang w:val="en-GB"/>
        </w:rPr>
        <w:object w:dxaOrig="16306" w:dyaOrig="11371" w14:anchorId="4AB9B825">
          <v:shape id="_x0000_i1030" type="#_x0000_t75" alt="P4194#yIS1" style="width:396pt;height:270pt" o:ole="">
            <v:imagedata r:id="rId32" o:title=""/>
          </v:shape>
          <o:OLEObject Type="Embed" ProgID="MestReNova.Document.1" ShapeID="_x0000_i1030" DrawAspect="Content" ObjectID="_1677740796" r:id="rId33"/>
        </w:object>
      </w:r>
    </w:p>
    <w:p w14:paraId="24E272F3" w14:textId="5F97151F" w:rsidR="00AB2AD7" w:rsidRPr="007514AD" w:rsidRDefault="00AB2AD7" w:rsidP="00BE70BE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t xml:space="preserve">Figure </w:t>
      </w:r>
      <w:r w:rsidR="00D2102F" w:rsidRPr="007514AD">
        <w:rPr>
          <w:rFonts w:ascii="Arial" w:hAnsi="Arial" w:cs="Arial"/>
          <w:lang w:val="en-GB"/>
        </w:rPr>
        <w:t>S</w:t>
      </w:r>
      <w:r w:rsidR="00601291" w:rsidRPr="007514AD">
        <w:rPr>
          <w:rFonts w:ascii="Arial" w:hAnsi="Arial" w:cs="Arial"/>
          <w:lang w:val="en-GB"/>
        </w:rPr>
        <w:t>1</w:t>
      </w:r>
      <w:r w:rsidR="00084CF2" w:rsidRPr="007514AD">
        <w:rPr>
          <w:rFonts w:ascii="Arial" w:hAnsi="Arial" w:cs="Arial"/>
          <w:lang w:val="en-GB"/>
        </w:rPr>
        <w:t>4</w:t>
      </w:r>
      <w:r w:rsidRPr="007514AD">
        <w:rPr>
          <w:rFonts w:ascii="Arial" w:hAnsi="Arial" w:cs="Arial"/>
          <w:lang w:val="en-GB"/>
        </w:rPr>
        <w:t>. Key HMBC Correlation within Aaa-7</w:t>
      </w:r>
      <w:r w:rsidR="004C0333" w:rsidRPr="007514AD">
        <w:rPr>
          <w:rFonts w:ascii="Arial" w:hAnsi="Arial" w:cs="Arial"/>
          <w:lang w:val="en-GB"/>
        </w:rPr>
        <w:t>.</w:t>
      </w:r>
      <w:r w:rsidR="003702A0" w:rsidRPr="007514AD">
        <w:rPr>
          <w:rFonts w:ascii="Arial" w:hAnsi="Arial" w:cs="Arial"/>
          <w:lang w:val="en-GB"/>
        </w:rPr>
        <w:t xml:space="preserve"> </w:t>
      </w:r>
      <w:r w:rsidR="003702A0" w:rsidRPr="007514AD">
        <w:rPr>
          <w:rFonts w:ascii="Arial" w:hAnsi="Arial" w:cs="Arial"/>
          <w:lang w:val="en-GB" w:eastAsia="zh-CN"/>
        </w:rPr>
        <w:t>An unprecedented</w:t>
      </w:r>
      <w:r w:rsidR="003702A0" w:rsidRPr="007514AD">
        <w:rPr>
          <w:rFonts w:ascii="Arial" w:eastAsia="Times New Roman" w:hAnsi="Arial" w:cs="Arial"/>
          <w:lang w:val="en-GB"/>
        </w:rPr>
        <w:t xml:space="preserve"> unsaturated β amino acid, (</w:t>
      </w:r>
      <w:r w:rsidR="003702A0" w:rsidRPr="007514AD">
        <w:rPr>
          <w:rFonts w:ascii="Arial" w:eastAsia="Times New Roman" w:hAnsi="Arial" w:cs="Arial"/>
          <w:i/>
          <w:iCs/>
          <w:lang w:val="en-GB"/>
        </w:rPr>
        <w:t>cis</w:t>
      </w:r>
      <w:r w:rsidR="003702A0" w:rsidRPr="007514AD">
        <w:rPr>
          <w:rFonts w:ascii="Arial" w:eastAsia="Times New Roman" w:hAnsi="Arial" w:cs="Arial"/>
          <w:lang w:val="en-GB"/>
        </w:rPr>
        <w:t>)-3-amino-acrylic acid (</w:t>
      </w:r>
      <w:proofErr w:type="spellStart"/>
      <w:r w:rsidR="003702A0" w:rsidRPr="007514AD">
        <w:rPr>
          <w:rFonts w:ascii="Arial" w:eastAsia="Times New Roman" w:hAnsi="Arial" w:cs="Arial"/>
          <w:lang w:val="en-GB"/>
        </w:rPr>
        <w:t>Aaa</w:t>
      </w:r>
      <w:proofErr w:type="spellEnd"/>
      <w:r w:rsidR="003702A0" w:rsidRPr="007514AD">
        <w:rPr>
          <w:rFonts w:ascii="Arial" w:eastAsia="Times New Roman" w:hAnsi="Arial" w:cs="Arial"/>
          <w:lang w:val="en-GB"/>
        </w:rPr>
        <w:t xml:space="preserve">) was found to be present in </w:t>
      </w:r>
      <w:r w:rsidR="003702A0" w:rsidRPr="007514AD">
        <w:rPr>
          <w:rFonts w:ascii="Arial" w:eastAsia="Times New Roman" w:hAnsi="Arial" w:cs="Arial"/>
          <w:b/>
          <w:bCs/>
          <w:lang w:val="en-GB"/>
        </w:rPr>
        <w:t>1</w:t>
      </w:r>
      <w:r w:rsidR="003702A0" w:rsidRPr="007514AD">
        <w:rPr>
          <w:rFonts w:ascii="Arial" w:eastAsia="Times New Roman" w:hAnsi="Arial" w:cs="Arial"/>
          <w:lang w:val="en-GB"/>
        </w:rPr>
        <w:t xml:space="preserve"> based on HMBC. </w:t>
      </w:r>
    </w:p>
    <w:p w14:paraId="528FDF48" w14:textId="63F86F40" w:rsidR="003702A0" w:rsidRPr="007514AD" w:rsidRDefault="003702A0" w:rsidP="00BE70BE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2B3BF25D" w14:textId="361F9123" w:rsidR="00084CF2" w:rsidRPr="007514AD" w:rsidRDefault="000167C5" w:rsidP="00BE70BE">
      <w:pPr>
        <w:spacing w:line="276" w:lineRule="auto"/>
        <w:rPr>
          <w:rFonts w:ascii="Arial" w:hAnsi="Arial" w:cs="Arial"/>
          <w:lang w:val="en-GB"/>
        </w:rPr>
      </w:pPr>
      <w:r>
        <w:rPr>
          <w:rFonts w:ascii="Arial" w:hAnsi="Arial" w:cs="Arial"/>
          <w:noProof/>
          <w:lang w:val="en-GB"/>
        </w:rPr>
        <w:drawing>
          <wp:inline distT="0" distB="0" distL="0" distR="0" wp14:anchorId="6508C672" wp14:editId="6374A24D">
            <wp:extent cx="5731510" cy="4104640"/>
            <wp:effectExtent l="0" t="0" r="2540" b="0"/>
            <wp:docPr id="30" name="Picture 30" descr="P4197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P4197#yIS1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0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9DBB4" w14:textId="011DB12E" w:rsidR="00084CF2" w:rsidRPr="000167C5" w:rsidRDefault="00084CF2" w:rsidP="000167C5">
      <w:pPr>
        <w:spacing w:line="276" w:lineRule="auto"/>
        <w:jc w:val="both"/>
        <w:rPr>
          <w:rFonts w:ascii="Arial" w:hAnsi="Arial" w:cs="Arial"/>
          <w:b/>
          <w:bCs/>
          <w:lang w:val="en-GB" w:eastAsia="zh-CN"/>
        </w:rPr>
      </w:pPr>
      <w:r w:rsidRPr="000167C5">
        <w:rPr>
          <w:rFonts w:ascii="Arial" w:hAnsi="Arial" w:cs="Arial"/>
          <w:lang w:val="en-GB" w:eastAsia="zh-CN"/>
        </w:rPr>
        <w:t>Figure S15</w:t>
      </w:r>
      <w:r w:rsidRPr="000167C5">
        <w:rPr>
          <w:rFonts w:ascii="Arial" w:hAnsi="Arial" w:cs="Arial"/>
          <w:b/>
          <w:bCs/>
          <w:lang w:val="en-GB" w:eastAsia="zh-CN"/>
        </w:rPr>
        <w:t xml:space="preserve">. </w:t>
      </w:r>
      <w:bookmarkStart w:id="13" w:name="_Hlk66829171"/>
      <w:r w:rsidR="000167C5" w:rsidRPr="000167C5">
        <w:rPr>
          <w:rFonts w:ascii="Arial" w:hAnsi="Arial" w:cs="Arial"/>
        </w:rPr>
        <w:t xml:space="preserve">High Resolution </w:t>
      </w:r>
      <w:r w:rsidR="000167C5" w:rsidRPr="000167C5">
        <w:rPr>
          <w:rFonts w:ascii="Arial" w:hAnsi="Arial" w:cs="Arial"/>
          <w:i/>
          <w:iCs/>
        </w:rPr>
        <w:t xml:space="preserve">De Novo </w:t>
      </w:r>
      <w:r w:rsidR="000167C5" w:rsidRPr="000167C5">
        <w:rPr>
          <w:rFonts w:ascii="Arial" w:hAnsi="Arial" w:cs="Arial"/>
        </w:rPr>
        <w:t xml:space="preserve">Tandem MS analysis of </w:t>
      </w:r>
      <w:proofErr w:type="spellStart"/>
      <w:r w:rsidR="000167C5" w:rsidRPr="000167C5">
        <w:rPr>
          <w:rFonts w:ascii="Arial" w:hAnsi="Arial" w:cs="Arial"/>
        </w:rPr>
        <w:t>kintamdin</w:t>
      </w:r>
      <w:proofErr w:type="spellEnd"/>
      <w:r w:rsidR="000167C5" w:rsidRPr="000167C5">
        <w:rPr>
          <w:rFonts w:ascii="Arial" w:hAnsi="Arial" w:cs="Arial"/>
        </w:rPr>
        <w:t xml:space="preserve"> </w:t>
      </w:r>
      <w:r w:rsidR="000167C5" w:rsidRPr="000167C5">
        <w:rPr>
          <w:rFonts w:ascii="Arial" w:hAnsi="Arial" w:cs="Arial"/>
          <w:b/>
          <w:bCs/>
        </w:rPr>
        <w:t xml:space="preserve">1. </w:t>
      </w:r>
      <w:bookmarkEnd w:id="13"/>
      <w:r w:rsidR="000167C5" w:rsidRPr="000167C5">
        <w:rPr>
          <w:rFonts w:ascii="Arial" w:hAnsi="Arial" w:cs="Arial"/>
          <w:lang w:val="en-GB" w:eastAsia="zh-CN"/>
        </w:rPr>
        <w:t>The [M+3H]</w:t>
      </w:r>
      <w:r w:rsidR="000167C5" w:rsidRPr="000167C5">
        <w:rPr>
          <w:rFonts w:ascii="Arial" w:hAnsi="Arial" w:cs="Arial"/>
          <w:vertAlign w:val="superscript"/>
          <w:lang w:val="en-GB" w:eastAsia="zh-CN"/>
        </w:rPr>
        <w:t xml:space="preserve">3+ </w:t>
      </w:r>
      <w:r w:rsidR="000167C5" w:rsidRPr="000167C5">
        <w:rPr>
          <w:rFonts w:ascii="Arial" w:hAnsi="Arial" w:cs="Arial"/>
          <w:lang w:val="en-GB" w:eastAsia="zh-CN"/>
        </w:rPr>
        <w:t xml:space="preserve">ion at </w:t>
      </w:r>
      <w:r w:rsidR="000167C5" w:rsidRPr="000167C5">
        <w:rPr>
          <w:rFonts w:ascii="Arial" w:hAnsi="Arial" w:cs="Arial"/>
          <w:i/>
          <w:iCs/>
          <w:lang w:val="en-GB" w:eastAsia="zh-CN"/>
        </w:rPr>
        <w:t>m/z</w:t>
      </w:r>
      <w:r w:rsidR="000167C5" w:rsidRPr="000167C5">
        <w:rPr>
          <w:rFonts w:ascii="Arial" w:hAnsi="Arial" w:cs="Arial"/>
          <w:lang w:val="en-GB" w:eastAsia="zh-CN"/>
        </w:rPr>
        <w:t xml:space="preserve"> 836.7524 was analysed by MS</w:t>
      </w:r>
      <w:r w:rsidR="000167C5" w:rsidRPr="000167C5">
        <w:rPr>
          <w:rFonts w:ascii="Arial" w:hAnsi="Arial" w:cs="Arial"/>
          <w:vertAlign w:val="superscript"/>
          <w:lang w:val="en-GB" w:eastAsia="zh-CN"/>
        </w:rPr>
        <w:t>2</w:t>
      </w:r>
      <w:r w:rsidR="000167C5" w:rsidRPr="000167C5">
        <w:rPr>
          <w:rFonts w:ascii="Arial" w:hAnsi="Arial" w:cs="Arial"/>
          <w:lang w:val="en-GB" w:eastAsia="zh-CN"/>
        </w:rPr>
        <w:t xml:space="preserve"> and pseudo MS</w:t>
      </w:r>
      <w:r w:rsidR="000167C5" w:rsidRPr="000167C5">
        <w:rPr>
          <w:rFonts w:ascii="Arial" w:hAnsi="Arial" w:cs="Arial"/>
          <w:vertAlign w:val="superscript"/>
          <w:lang w:val="en-GB" w:eastAsia="zh-CN"/>
        </w:rPr>
        <w:t xml:space="preserve">3 </w:t>
      </w:r>
      <w:r w:rsidR="000167C5" w:rsidRPr="000167C5">
        <w:rPr>
          <w:rFonts w:ascii="Arial" w:hAnsi="Arial" w:cs="Arial"/>
          <w:lang w:val="en-GB" w:eastAsia="zh-CN"/>
        </w:rPr>
        <w:t xml:space="preserve">by FT-ICR MS. </w:t>
      </w:r>
      <w:r w:rsidR="000167C5" w:rsidRPr="00144990">
        <w:rPr>
          <w:rFonts w:ascii="Arial" w:hAnsi="Arial" w:cs="Arial"/>
          <w:b/>
          <w:bCs/>
          <w:lang w:val="en-GB" w:eastAsia="zh-CN"/>
        </w:rPr>
        <w:t>A</w:t>
      </w:r>
      <w:r w:rsidR="000167C5">
        <w:rPr>
          <w:rFonts w:ascii="Arial" w:hAnsi="Arial" w:cs="Arial"/>
          <w:lang w:val="en-GB" w:eastAsia="zh-CN"/>
        </w:rPr>
        <w:t>.</w:t>
      </w:r>
      <w:r w:rsidR="000167C5" w:rsidRPr="000167C5">
        <w:rPr>
          <w:rFonts w:ascii="Arial" w:hAnsi="Arial" w:cs="Arial"/>
          <w:lang w:val="en-GB" w:eastAsia="zh-CN"/>
        </w:rPr>
        <w:t xml:space="preserve"> A typical MS2 spectrum is shown with assigned fragments annotated. </w:t>
      </w:r>
      <w:r w:rsidR="000167C5" w:rsidRPr="00D96DCF">
        <w:rPr>
          <w:rFonts w:ascii="Arial" w:hAnsi="Arial" w:cs="Arial"/>
          <w:b/>
          <w:bCs/>
          <w:lang w:val="en-GB" w:eastAsia="zh-CN"/>
        </w:rPr>
        <w:t>B</w:t>
      </w:r>
      <w:r w:rsidR="000167C5">
        <w:rPr>
          <w:rFonts w:ascii="Arial" w:hAnsi="Arial" w:cs="Arial"/>
          <w:lang w:val="en-GB" w:eastAsia="zh-CN"/>
        </w:rPr>
        <w:t>.</w:t>
      </w:r>
      <w:r w:rsidR="000167C5" w:rsidRPr="000167C5">
        <w:rPr>
          <w:rFonts w:ascii="Arial" w:hAnsi="Arial" w:cs="Arial"/>
          <w:lang w:val="en-GB" w:eastAsia="zh-CN"/>
        </w:rPr>
        <w:t xml:space="preserve"> The overall sequence coverage from combined fragmentation experiments is shown. Assigned fragments are also shown in Table </w:t>
      </w:r>
      <w:r w:rsidR="000167C5">
        <w:rPr>
          <w:rFonts w:ascii="Arial" w:hAnsi="Arial" w:cs="Arial"/>
          <w:lang w:val="en-GB" w:eastAsia="zh-CN"/>
        </w:rPr>
        <w:t>S</w:t>
      </w:r>
      <w:r w:rsidR="0031764D">
        <w:rPr>
          <w:rFonts w:ascii="Arial" w:hAnsi="Arial" w:cs="Arial"/>
          <w:lang w:val="en-GB" w:eastAsia="zh-CN"/>
        </w:rPr>
        <w:t>1</w:t>
      </w:r>
      <w:r w:rsidR="000167C5" w:rsidRPr="000167C5">
        <w:rPr>
          <w:rFonts w:ascii="Arial" w:hAnsi="Arial" w:cs="Arial"/>
          <w:lang w:val="en-GB" w:eastAsia="zh-CN"/>
        </w:rPr>
        <w:t>.</w:t>
      </w:r>
    </w:p>
    <w:p w14:paraId="2645C6A8" w14:textId="03A737A0" w:rsidR="00A03AEF" w:rsidRPr="007514AD" w:rsidRDefault="00A03AEF" w:rsidP="00A03AEF">
      <w:pPr>
        <w:pStyle w:val="NormalWeb"/>
        <w:outlineLvl w:val="1"/>
        <w:rPr>
          <w:rFonts w:cs="Arial"/>
        </w:rPr>
      </w:pPr>
    </w:p>
    <w:p w14:paraId="053E54AC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</w:p>
    <w:p w14:paraId="4342FA83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0A050E03" w14:textId="781F6342" w:rsidR="00084CF2" w:rsidRPr="007514AD" w:rsidRDefault="00084CF2" w:rsidP="00BE70BE">
      <w:pPr>
        <w:spacing w:line="276" w:lineRule="auto"/>
        <w:rPr>
          <w:rFonts w:ascii="Arial" w:hAnsi="Arial" w:cs="Arial"/>
          <w:lang w:val="en-GB"/>
        </w:rPr>
      </w:pPr>
    </w:p>
    <w:p w14:paraId="30AE53EB" w14:textId="2B4582AD" w:rsidR="00084CF2" w:rsidRPr="007514AD" w:rsidRDefault="002026F1" w:rsidP="00084CF2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noProof/>
          <w:lang w:val="en-GB"/>
        </w:rPr>
        <w:drawing>
          <wp:inline distT="0" distB="0" distL="0" distR="0" wp14:anchorId="60A76A0D" wp14:editId="37C8BE9E">
            <wp:extent cx="5729605" cy="2545715"/>
            <wp:effectExtent l="0" t="0" r="4445" b="0"/>
            <wp:docPr id="28" name="Picture 28" descr="P4203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P4203#yIS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633B7" w14:textId="5CCAF1EF" w:rsidR="00084CF2" w:rsidRPr="007514AD" w:rsidRDefault="00084CF2" w:rsidP="00084CF2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 xml:space="preserve">Figure S16. </w:t>
      </w:r>
      <w:bookmarkStart w:id="14" w:name="_Hlk66829315"/>
      <w:r w:rsidRPr="007514AD">
        <w:rPr>
          <w:rFonts w:ascii="Arial" w:hAnsi="Arial" w:cs="Arial"/>
          <w:bCs/>
          <w:lang w:val="en-GB"/>
        </w:rPr>
        <w:t xml:space="preserve">The putative BGC responsible for the </w:t>
      </w:r>
      <w:proofErr w:type="spellStart"/>
      <w:r w:rsidRPr="007514AD">
        <w:rPr>
          <w:rFonts w:ascii="Arial" w:hAnsi="Arial" w:cs="Arial"/>
          <w:bCs/>
          <w:lang w:val="en-GB"/>
        </w:rPr>
        <w:t>kintamdin</w:t>
      </w:r>
      <w:proofErr w:type="spellEnd"/>
      <w:r w:rsidRPr="007514AD">
        <w:rPr>
          <w:rFonts w:ascii="Arial" w:hAnsi="Arial" w:cs="Arial"/>
          <w:bCs/>
          <w:lang w:val="en-GB"/>
        </w:rPr>
        <w:t xml:space="preserve"> production in </w:t>
      </w:r>
      <w:r w:rsidRPr="009B4B51">
        <w:rPr>
          <w:rFonts w:ascii="Arial" w:hAnsi="Arial" w:cs="Arial"/>
          <w:bCs/>
          <w:i/>
          <w:iCs/>
          <w:lang w:val="en-GB"/>
        </w:rPr>
        <w:t>Streptomyces</w:t>
      </w:r>
      <w:r w:rsidRPr="007514AD">
        <w:rPr>
          <w:rFonts w:ascii="Arial" w:hAnsi="Arial" w:cs="Arial"/>
          <w:bCs/>
          <w:lang w:val="en-GB"/>
        </w:rPr>
        <w:t xml:space="preserve"> sp. RK44.</w:t>
      </w:r>
      <w:bookmarkEnd w:id="14"/>
      <w:r w:rsidRPr="007514AD">
        <w:rPr>
          <w:rFonts w:ascii="Arial" w:hAnsi="Arial" w:cs="Arial"/>
          <w:bCs/>
          <w:lang w:val="en-GB"/>
        </w:rPr>
        <w:t xml:space="preserve"> </w:t>
      </w:r>
      <w:r w:rsidRPr="007514AD">
        <w:rPr>
          <w:rFonts w:ascii="Arial" w:hAnsi="Arial" w:cs="Arial"/>
          <w:b/>
          <w:lang w:val="en-GB"/>
        </w:rPr>
        <w:t>A</w:t>
      </w:r>
      <w:r w:rsidRPr="007514AD">
        <w:rPr>
          <w:rFonts w:ascii="Arial" w:hAnsi="Arial" w:cs="Arial"/>
          <w:bCs/>
          <w:lang w:val="en-GB"/>
        </w:rPr>
        <w:t xml:space="preserve">. The sequence tag generated from NMR and tandem MS analysis. </w:t>
      </w:r>
      <w:r w:rsidRPr="007514AD">
        <w:rPr>
          <w:rFonts w:ascii="Arial" w:hAnsi="Arial" w:cs="Arial"/>
          <w:b/>
          <w:lang w:val="en-GB"/>
        </w:rPr>
        <w:t>B</w:t>
      </w:r>
      <w:r w:rsidRPr="007514AD">
        <w:rPr>
          <w:rFonts w:ascii="Arial" w:hAnsi="Arial" w:cs="Arial"/>
          <w:bCs/>
          <w:lang w:val="en-GB"/>
        </w:rPr>
        <w:t>. the sequence of the precursor peptide (</w:t>
      </w:r>
      <w:proofErr w:type="spellStart"/>
      <w:r w:rsidRPr="007514AD">
        <w:rPr>
          <w:rFonts w:ascii="Arial" w:hAnsi="Arial" w:cs="Arial"/>
          <w:bCs/>
          <w:lang w:val="en-GB"/>
        </w:rPr>
        <w:t>KinA</w:t>
      </w:r>
      <w:proofErr w:type="spellEnd"/>
      <w:r w:rsidRPr="007514AD">
        <w:rPr>
          <w:rFonts w:ascii="Arial" w:hAnsi="Arial" w:cs="Arial"/>
          <w:bCs/>
          <w:lang w:val="en-GB"/>
        </w:rPr>
        <w:t>). T</w:t>
      </w:r>
      <w:r w:rsidRPr="007514AD">
        <w:rPr>
          <w:rFonts w:ascii="Arial" w:eastAsia="Times New Roman" w:hAnsi="Arial" w:cs="Arial"/>
          <w:lang w:val="en-GB"/>
        </w:rPr>
        <w:t>hree of Ser amino acids in the genomic sequence (Ser-13, 16 and 18, highlighted in red) was present in the final structure as Ala residues highlighted in red.</w:t>
      </w:r>
      <w:r w:rsidRPr="007514AD">
        <w:rPr>
          <w:rFonts w:ascii="Arial" w:hAnsi="Arial" w:cs="Arial"/>
          <w:bCs/>
          <w:lang w:val="en-GB"/>
        </w:rPr>
        <w:t xml:space="preserve"> </w:t>
      </w:r>
      <w:r w:rsidRPr="00144990">
        <w:rPr>
          <w:rFonts w:ascii="Arial" w:hAnsi="Arial" w:cs="Arial"/>
          <w:b/>
          <w:lang w:val="en-GB"/>
        </w:rPr>
        <w:t>C</w:t>
      </w:r>
      <w:r w:rsidRPr="007514AD">
        <w:rPr>
          <w:rFonts w:ascii="Arial" w:hAnsi="Arial" w:cs="Arial"/>
          <w:bCs/>
          <w:lang w:val="en-GB"/>
        </w:rPr>
        <w:t xml:space="preserve">. the arrangement of the </w:t>
      </w:r>
      <w:r w:rsidRPr="00EC2788">
        <w:rPr>
          <w:rFonts w:ascii="Arial" w:hAnsi="Arial" w:cs="Arial"/>
          <w:bCs/>
          <w:i/>
          <w:iCs/>
          <w:lang w:val="en-GB"/>
        </w:rPr>
        <w:t>kin</w:t>
      </w:r>
      <w:r w:rsidRPr="007514AD">
        <w:rPr>
          <w:rFonts w:ascii="Arial" w:hAnsi="Arial" w:cs="Arial"/>
          <w:bCs/>
          <w:lang w:val="en-GB"/>
        </w:rPr>
        <w:t xml:space="preserve"> BGC. </w:t>
      </w:r>
      <w:r w:rsidRPr="005A6009">
        <w:rPr>
          <w:rFonts w:ascii="Arial" w:hAnsi="Arial" w:cs="Arial"/>
          <w:b/>
          <w:lang w:val="en-GB"/>
        </w:rPr>
        <w:t>D</w:t>
      </w:r>
      <w:r w:rsidRPr="007514AD">
        <w:rPr>
          <w:rFonts w:ascii="Arial" w:hAnsi="Arial" w:cs="Arial"/>
          <w:bCs/>
          <w:lang w:val="en-GB"/>
        </w:rPr>
        <w:t xml:space="preserve">. The biosynthetic genes in the </w:t>
      </w:r>
      <w:r w:rsidRPr="007514AD">
        <w:rPr>
          <w:rFonts w:ascii="Arial" w:hAnsi="Arial" w:cs="Arial"/>
          <w:bCs/>
          <w:i/>
          <w:iCs/>
          <w:lang w:val="en-GB"/>
        </w:rPr>
        <w:t>kin</w:t>
      </w:r>
      <w:r w:rsidRPr="007514AD">
        <w:rPr>
          <w:rFonts w:ascii="Arial" w:hAnsi="Arial" w:cs="Arial"/>
          <w:bCs/>
          <w:lang w:val="en-GB"/>
        </w:rPr>
        <w:t xml:space="preserve"> BGC with assigned functions.</w:t>
      </w:r>
    </w:p>
    <w:p w14:paraId="454FBBD5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672FCE4A" w14:textId="7E46683A" w:rsidR="00084CF2" w:rsidRPr="007514AD" w:rsidRDefault="00084CF2" w:rsidP="00BE70BE">
      <w:pPr>
        <w:spacing w:line="276" w:lineRule="auto"/>
        <w:rPr>
          <w:rFonts w:ascii="Arial" w:hAnsi="Arial" w:cs="Arial"/>
          <w:lang w:val="en-GB"/>
        </w:rPr>
      </w:pPr>
    </w:p>
    <w:p w14:paraId="7D7E254D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</w:p>
    <w:p w14:paraId="6B69F747" w14:textId="675319A9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1FE04758" wp14:editId="7A1DB542">
            <wp:extent cx="5947410" cy="3784561"/>
            <wp:effectExtent l="0" t="0" r="0" b="6985"/>
            <wp:docPr id="294" name="Picture 294" descr="P4208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Picture 294" descr="P4208#yIS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9360" cy="379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B4045D1" w14:textId="6CBF63B1" w:rsidR="00084CF2" w:rsidRPr="00F10000" w:rsidRDefault="00084CF2" w:rsidP="00F10000">
      <w:pPr>
        <w:pStyle w:val="NormalWeb"/>
        <w:outlineLvl w:val="1"/>
        <w:rPr>
          <w:rFonts w:cs="Arial"/>
          <w:bCs/>
        </w:rPr>
      </w:pPr>
      <w:bookmarkStart w:id="15" w:name="_Toc67128041"/>
      <w:r w:rsidRPr="00F10000">
        <w:rPr>
          <w:rFonts w:cs="Arial"/>
          <w:bCs/>
        </w:rPr>
        <w:t xml:space="preserve">Figure S17. Expanded and annotated </w:t>
      </w:r>
      <w:r w:rsidRPr="00F10000">
        <w:rPr>
          <w:rFonts w:cs="Arial"/>
          <w:bCs/>
          <w:vertAlign w:val="superscript"/>
        </w:rPr>
        <w:t>1</w:t>
      </w:r>
      <w:r w:rsidRPr="00F10000">
        <w:rPr>
          <w:rFonts w:cs="Arial"/>
          <w:bCs/>
        </w:rPr>
        <w:t xml:space="preserve">H NMR spectrum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15"/>
    </w:p>
    <w:p w14:paraId="4BC359D6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205A4AB3" w14:textId="7A7F2331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2F07458" w14:textId="571AFB7C" w:rsidR="00084CF2" w:rsidRPr="007514AD" w:rsidRDefault="0099256E" w:rsidP="00084CF2">
      <w:pPr>
        <w:spacing w:line="276" w:lineRule="auto"/>
        <w:rPr>
          <w:rFonts w:ascii="Arial" w:hAnsi="Arial" w:cs="Arial"/>
          <w:lang w:val="en-GB" w:eastAsia="zh-CN"/>
        </w:rPr>
      </w:pPr>
      <w:r>
        <w:rPr>
          <w:rFonts w:ascii="Arial" w:hAnsi="Arial" w:cs="Arial"/>
          <w:noProof/>
          <w:lang w:val="en-GB" w:eastAsia="zh-CN"/>
        </w:rPr>
        <w:drawing>
          <wp:inline distT="0" distB="0" distL="0" distR="0" wp14:anchorId="70FAB3C8" wp14:editId="789C9D01">
            <wp:extent cx="5970601" cy="4671901"/>
            <wp:effectExtent l="0" t="0" r="0" b="0"/>
            <wp:docPr id="192" name="Picture 192" descr="P4212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92" descr="P4212#yIS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344" cy="46803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AC1A1B" w14:textId="021362D4" w:rsidR="00084CF2" w:rsidRPr="007514AD" w:rsidRDefault="00084CF2" w:rsidP="00F10000">
      <w:pPr>
        <w:pStyle w:val="NormalWeb"/>
        <w:outlineLvl w:val="1"/>
        <w:rPr>
          <w:rFonts w:cs="Arial"/>
        </w:rPr>
      </w:pPr>
      <w:bookmarkStart w:id="16" w:name="_Toc67128042"/>
      <w:r w:rsidRPr="00F10000">
        <w:rPr>
          <w:rFonts w:cs="Arial"/>
          <w:bCs/>
        </w:rPr>
        <w:t xml:space="preserve">Figure S18. Expanded and annotated </w:t>
      </w:r>
      <w:r w:rsidRPr="00F10000">
        <w:rPr>
          <w:rFonts w:cs="Arial"/>
          <w:bCs/>
          <w:vertAlign w:val="superscript"/>
        </w:rPr>
        <w:t>1</w:t>
      </w:r>
      <w:r w:rsidRPr="00F10000">
        <w:rPr>
          <w:rFonts w:cs="Arial"/>
          <w:bCs/>
        </w:rPr>
        <w:t xml:space="preserve">H NMR spectrum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16"/>
    </w:p>
    <w:p w14:paraId="6E7231E2" w14:textId="46A1AA99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2DF08E29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008A7378" w14:textId="51CFE05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35241626" wp14:editId="4472903D">
            <wp:extent cx="5372100" cy="3769470"/>
            <wp:effectExtent l="0" t="0" r="0" b="2540"/>
            <wp:docPr id="296" name="Picture 296" descr="P4216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P4216#yIS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753" cy="37888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7C7B63" w14:textId="0291D70E" w:rsidR="00084CF2" w:rsidRPr="00F10000" w:rsidRDefault="00084CF2" w:rsidP="00F10000">
      <w:pPr>
        <w:pStyle w:val="NormalWeb"/>
        <w:outlineLvl w:val="1"/>
        <w:rPr>
          <w:rFonts w:cs="Arial"/>
          <w:bCs/>
        </w:rPr>
      </w:pPr>
      <w:bookmarkStart w:id="17" w:name="_Toc67128043"/>
      <w:r w:rsidRPr="00F10000">
        <w:rPr>
          <w:rFonts w:cs="Arial"/>
          <w:bCs/>
        </w:rPr>
        <w:t xml:space="preserve">Figure S19. Expanded and annotated </w:t>
      </w:r>
      <w:r w:rsidRPr="00F10000">
        <w:rPr>
          <w:rFonts w:cs="Arial"/>
          <w:bCs/>
          <w:vertAlign w:val="superscript"/>
        </w:rPr>
        <w:t>1</w:t>
      </w:r>
      <w:r w:rsidRPr="00F10000">
        <w:rPr>
          <w:rFonts w:cs="Arial"/>
          <w:bCs/>
        </w:rPr>
        <w:t xml:space="preserve">H NMR spectrum of </w:t>
      </w:r>
      <w:r w:rsidRPr="00F10000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17"/>
    </w:p>
    <w:p w14:paraId="74967907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BADF4B5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6B91A4A2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D65D5BC" w14:textId="70413CEA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7A14453B" wp14:editId="76B0D6CD">
            <wp:extent cx="5534025" cy="3887892"/>
            <wp:effectExtent l="0" t="0" r="0" b="0"/>
            <wp:docPr id="297" name="Picture 297" descr="P4221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P4221#yIS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8182" cy="38978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C562F0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6D7182A0" w14:textId="152E9020" w:rsidR="00084CF2" w:rsidRPr="00F10000" w:rsidRDefault="00084CF2" w:rsidP="00F10000">
      <w:pPr>
        <w:pStyle w:val="NormalWeb"/>
        <w:outlineLvl w:val="1"/>
        <w:rPr>
          <w:rFonts w:cs="Arial"/>
          <w:bCs/>
        </w:rPr>
      </w:pPr>
      <w:bookmarkStart w:id="18" w:name="_Toc67128044"/>
      <w:r w:rsidRPr="00F10000">
        <w:rPr>
          <w:rFonts w:cs="Arial"/>
          <w:bCs/>
        </w:rPr>
        <w:t xml:space="preserve">Figure S20. Expanded and annotated </w:t>
      </w:r>
      <w:r w:rsidRPr="005A11B4">
        <w:rPr>
          <w:rFonts w:cs="Arial"/>
          <w:bCs/>
          <w:vertAlign w:val="superscript"/>
        </w:rPr>
        <w:t>1</w:t>
      </w:r>
      <w:r w:rsidRPr="00F10000">
        <w:rPr>
          <w:rFonts w:cs="Arial"/>
          <w:bCs/>
        </w:rPr>
        <w:t xml:space="preserve">H NMR spectrum of </w:t>
      </w:r>
      <w:r w:rsidRPr="005A11B4">
        <w:rPr>
          <w:rFonts w:cs="Arial"/>
          <w:b/>
        </w:rPr>
        <w:t>1</w:t>
      </w:r>
      <w:r w:rsidRPr="00F10000">
        <w:rPr>
          <w:rFonts w:cs="Arial"/>
          <w:bCs/>
        </w:rPr>
        <w:t>.</w:t>
      </w:r>
      <w:bookmarkEnd w:id="18"/>
    </w:p>
    <w:p w14:paraId="2BB09A86" w14:textId="1A325F0D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sectPr w:rsidR="00084CF2" w:rsidRPr="007514AD" w:rsidSect="00B401F9">
      <w:pgSz w:w="11906" w:h="16838"/>
      <w:pgMar w:top="1440" w:right="1440" w:bottom="1440" w:left="1440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A19A5B" w14:textId="77777777" w:rsidR="00B447C0" w:rsidRDefault="00B447C0" w:rsidP="006E2E58">
      <w:pPr>
        <w:spacing w:after="0" w:line="240" w:lineRule="auto"/>
      </w:pPr>
      <w:r>
        <w:separator/>
      </w:r>
    </w:p>
  </w:endnote>
  <w:endnote w:type="continuationSeparator" w:id="0">
    <w:p w14:paraId="41710331" w14:textId="77777777" w:rsidR="00B447C0" w:rsidRDefault="00B447C0" w:rsidP="006E2E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AEB630" w14:textId="77777777" w:rsidR="00B447C0" w:rsidRDefault="00B447C0" w:rsidP="006E2E58">
      <w:pPr>
        <w:spacing w:after="0" w:line="240" w:lineRule="auto"/>
      </w:pPr>
      <w:r>
        <w:separator/>
      </w:r>
    </w:p>
  </w:footnote>
  <w:footnote w:type="continuationSeparator" w:id="0">
    <w:p w14:paraId="44AB7683" w14:textId="77777777" w:rsidR="00B447C0" w:rsidRDefault="00B447C0" w:rsidP="006E2E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57EFD36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33FE182C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A0E7B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0DAD190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E3AA84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80C83E4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38088A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E1EF73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6D6067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06089C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0EC65BC"/>
    <w:multiLevelType w:val="hybridMultilevel"/>
    <w:tmpl w:val="B0BA7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3265DD"/>
    <w:multiLevelType w:val="multilevel"/>
    <w:tmpl w:val="F03817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sz w:val="22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DE15823"/>
    <w:multiLevelType w:val="hybridMultilevel"/>
    <w:tmpl w:val="B3F090F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515CA9"/>
    <w:multiLevelType w:val="hybridMultilevel"/>
    <w:tmpl w:val="6DB2E0B0"/>
    <w:lvl w:ilvl="0" w:tplc="991061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272B02"/>
    <w:multiLevelType w:val="hybridMultilevel"/>
    <w:tmpl w:val="F9F0F60A"/>
    <w:lvl w:ilvl="0" w:tplc="71CC27D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4C2EB1"/>
    <w:multiLevelType w:val="hybridMultilevel"/>
    <w:tmpl w:val="E0525640"/>
    <w:lvl w:ilvl="0" w:tplc="C8169544">
      <w:start w:val="1"/>
      <w:numFmt w:val="decimal"/>
      <w:lvlText w:val="%1."/>
      <w:lvlJc w:val="left"/>
      <w:pPr>
        <w:ind w:left="1080" w:hanging="720"/>
      </w:pPr>
      <w:rPr>
        <w:rFonts w:hint="default"/>
        <w:color w:val="00000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13"/>
  </w:num>
  <w:num w:numId="5">
    <w:abstractNumId w:val="11"/>
  </w:num>
  <w:num w:numId="6">
    <w:abstractNumId w:val="10"/>
  </w:num>
  <w:num w:numId="7">
    <w:abstractNumId w:val="10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6C40"/>
    <w:rsid w:val="00001232"/>
    <w:rsid w:val="00001BE3"/>
    <w:rsid w:val="0000337B"/>
    <w:rsid w:val="00003A2B"/>
    <w:rsid w:val="00004AA9"/>
    <w:rsid w:val="00005EEF"/>
    <w:rsid w:val="00006C4C"/>
    <w:rsid w:val="000070A2"/>
    <w:rsid w:val="000078C7"/>
    <w:rsid w:val="00014658"/>
    <w:rsid w:val="00016056"/>
    <w:rsid w:val="000166F8"/>
    <w:rsid w:val="000167C5"/>
    <w:rsid w:val="000216D9"/>
    <w:rsid w:val="00021FA8"/>
    <w:rsid w:val="00024012"/>
    <w:rsid w:val="00030285"/>
    <w:rsid w:val="00030C4E"/>
    <w:rsid w:val="00031EDC"/>
    <w:rsid w:val="000329FD"/>
    <w:rsid w:val="00033E3B"/>
    <w:rsid w:val="00033F65"/>
    <w:rsid w:val="000344FF"/>
    <w:rsid w:val="00036420"/>
    <w:rsid w:val="00036D3C"/>
    <w:rsid w:val="0003718D"/>
    <w:rsid w:val="00053DB0"/>
    <w:rsid w:val="00054787"/>
    <w:rsid w:val="00056603"/>
    <w:rsid w:val="00056E34"/>
    <w:rsid w:val="000609C7"/>
    <w:rsid w:val="000610DF"/>
    <w:rsid w:val="00061DE1"/>
    <w:rsid w:val="000632C7"/>
    <w:rsid w:val="000724F5"/>
    <w:rsid w:val="00076A2C"/>
    <w:rsid w:val="0008254D"/>
    <w:rsid w:val="000834C5"/>
    <w:rsid w:val="000841C1"/>
    <w:rsid w:val="0008462E"/>
    <w:rsid w:val="00084CF2"/>
    <w:rsid w:val="000911EB"/>
    <w:rsid w:val="000925B9"/>
    <w:rsid w:val="000931D2"/>
    <w:rsid w:val="000A0A0E"/>
    <w:rsid w:val="000A2C61"/>
    <w:rsid w:val="000A3935"/>
    <w:rsid w:val="000A704B"/>
    <w:rsid w:val="000B31AF"/>
    <w:rsid w:val="000B58F1"/>
    <w:rsid w:val="000C5EE9"/>
    <w:rsid w:val="000C62E1"/>
    <w:rsid w:val="000C6BCB"/>
    <w:rsid w:val="000C7E88"/>
    <w:rsid w:val="000D029F"/>
    <w:rsid w:val="000D19F8"/>
    <w:rsid w:val="000D451C"/>
    <w:rsid w:val="000D6E41"/>
    <w:rsid w:val="000D7B00"/>
    <w:rsid w:val="000E1D3F"/>
    <w:rsid w:val="000E35C5"/>
    <w:rsid w:val="000E491D"/>
    <w:rsid w:val="000F2B78"/>
    <w:rsid w:val="000F4917"/>
    <w:rsid w:val="000F5AA4"/>
    <w:rsid w:val="00100ADC"/>
    <w:rsid w:val="001015ED"/>
    <w:rsid w:val="00103A40"/>
    <w:rsid w:val="0010792A"/>
    <w:rsid w:val="00110827"/>
    <w:rsid w:val="00111FDA"/>
    <w:rsid w:val="001120F8"/>
    <w:rsid w:val="00112D0D"/>
    <w:rsid w:val="00113C41"/>
    <w:rsid w:val="001146AB"/>
    <w:rsid w:val="00117FE2"/>
    <w:rsid w:val="0012233F"/>
    <w:rsid w:val="00122421"/>
    <w:rsid w:val="001236D8"/>
    <w:rsid w:val="0012434B"/>
    <w:rsid w:val="001252FF"/>
    <w:rsid w:val="00126A37"/>
    <w:rsid w:val="00126FD2"/>
    <w:rsid w:val="001301E9"/>
    <w:rsid w:val="00135620"/>
    <w:rsid w:val="00136BE5"/>
    <w:rsid w:val="00137B9D"/>
    <w:rsid w:val="001413B4"/>
    <w:rsid w:val="00142781"/>
    <w:rsid w:val="00144990"/>
    <w:rsid w:val="0014541D"/>
    <w:rsid w:val="001461DA"/>
    <w:rsid w:val="001471B1"/>
    <w:rsid w:val="00150002"/>
    <w:rsid w:val="001506F2"/>
    <w:rsid w:val="001515DF"/>
    <w:rsid w:val="00152134"/>
    <w:rsid w:val="0015337F"/>
    <w:rsid w:val="001606DE"/>
    <w:rsid w:val="00160E76"/>
    <w:rsid w:val="001632A3"/>
    <w:rsid w:val="00165077"/>
    <w:rsid w:val="0016632E"/>
    <w:rsid w:val="00170E54"/>
    <w:rsid w:val="00171176"/>
    <w:rsid w:val="0017670C"/>
    <w:rsid w:val="00182DDF"/>
    <w:rsid w:val="00183AC6"/>
    <w:rsid w:val="00183C28"/>
    <w:rsid w:val="00183FD8"/>
    <w:rsid w:val="0018436D"/>
    <w:rsid w:val="0018505F"/>
    <w:rsid w:val="00185F5F"/>
    <w:rsid w:val="00187829"/>
    <w:rsid w:val="001904D3"/>
    <w:rsid w:val="001A0931"/>
    <w:rsid w:val="001A0D75"/>
    <w:rsid w:val="001A0EE9"/>
    <w:rsid w:val="001A183B"/>
    <w:rsid w:val="001A2577"/>
    <w:rsid w:val="001A462F"/>
    <w:rsid w:val="001A4F3E"/>
    <w:rsid w:val="001A70E9"/>
    <w:rsid w:val="001B0100"/>
    <w:rsid w:val="001B49E9"/>
    <w:rsid w:val="001B5C39"/>
    <w:rsid w:val="001C08AF"/>
    <w:rsid w:val="001C2E5D"/>
    <w:rsid w:val="001C66EB"/>
    <w:rsid w:val="001D228A"/>
    <w:rsid w:val="001D30E6"/>
    <w:rsid w:val="001D322E"/>
    <w:rsid w:val="001D38ED"/>
    <w:rsid w:val="001D495E"/>
    <w:rsid w:val="001D5AEB"/>
    <w:rsid w:val="001D5D47"/>
    <w:rsid w:val="001D7D44"/>
    <w:rsid w:val="001E01BC"/>
    <w:rsid w:val="001E0D45"/>
    <w:rsid w:val="001E42B9"/>
    <w:rsid w:val="001E4429"/>
    <w:rsid w:val="001E502D"/>
    <w:rsid w:val="001E7EF0"/>
    <w:rsid w:val="001F120F"/>
    <w:rsid w:val="001F1E51"/>
    <w:rsid w:val="001F2E42"/>
    <w:rsid w:val="001F563C"/>
    <w:rsid w:val="00201092"/>
    <w:rsid w:val="002026F1"/>
    <w:rsid w:val="00204701"/>
    <w:rsid w:val="002070F3"/>
    <w:rsid w:val="00210DE2"/>
    <w:rsid w:val="00211EF2"/>
    <w:rsid w:val="00213B2B"/>
    <w:rsid w:val="002140C2"/>
    <w:rsid w:val="00216AA8"/>
    <w:rsid w:val="00220D64"/>
    <w:rsid w:val="0022121E"/>
    <w:rsid w:val="002215CB"/>
    <w:rsid w:val="00221690"/>
    <w:rsid w:val="00237156"/>
    <w:rsid w:val="002372F9"/>
    <w:rsid w:val="00240814"/>
    <w:rsid w:val="00251A6E"/>
    <w:rsid w:val="002536D5"/>
    <w:rsid w:val="00262945"/>
    <w:rsid w:val="00267A1C"/>
    <w:rsid w:val="00271707"/>
    <w:rsid w:val="00273711"/>
    <w:rsid w:val="00273740"/>
    <w:rsid w:val="00273D99"/>
    <w:rsid w:val="00274466"/>
    <w:rsid w:val="002745CE"/>
    <w:rsid w:val="0027560F"/>
    <w:rsid w:val="00275859"/>
    <w:rsid w:val="002816B9"/>
    <w:rsid w:val="00284119"/>
    <w:rsid w:val="002915E4"/>
    <w:rsid w:val="00294FCE"/>
    <w:rsid w:val="002959E3"/>
    <w:rsid w:val="00297289"/>
    <w:rsid w:val="002A04C8"/>
    <w:rsid w:val="002A24FA"/>
    <w:rsid w:val="002A3464"/>
    <w:rsid w:val="002A5C5C"/>
    <w:rsid w:val="002A77FB"/>
    <w:rsid w:val="002B66F9"/>
    <w:rsid w:val="002C06C3"/>
    <w:rsid w:val="002C0BAA"/>
    <w:rsid w:val="002C0E58"/>
    <w:rsid w:val="002C1B07"/>
    <w:rsid w:val="002C618F"/>
    <w:rsid w:val="002D3C23"/>
    <w:rsid w:val="002D785E"/>
    <w:rsid w:val="002E08D4"/>
    <w:rsid w:val="002E17D0"/>
    <w:rsid w:val="002E5FA0"/>
    <w:rsid w:val="002E62F9"/>
    <w:rsid w:val="002E6758"/>
    <w:rsid w:val="002E6C3F"/>
    <w:rsid w:val="002F1BAC"/>
    <w:rsid w:val="002F4EDD"/>
    <w:rsid w:val="002F5A47"/>
    <w:rsid w:val="002F67F2"/>
    <w:rsid w:val="003015EB"/>
    <w:rsid w:val="0030672C"/>
    <w:rsid w:val="00311261"/>
    <w:rsid w:val="00316052"/>
    <w:rsid w:val="0031764D"/>
    <w:rsid w:val="00320255"/>
    <w:rsid w:val="0032230B"/>
    <w:rsid w:val="00324940"/>
    <w:rsid w:val="003255E6"/>
    <w:rsid w:val="00331BE8"/>
    <w:rsid w:val="00332584"/>
    <w:rsid w:val="003367F5"/>
    <w:rsid w:val="00337029"/>
    <w:rsid w:val="003400AC"/>
    <w:rsid w:val="0034454C"/>
    <w:rsid w:val="00344A42"/>
    <w:rsid w:val="00347961"/>
    <w:rsid w:val="003506C6"/>
    <w:rsid w:val="00351FEA"/>
    <w:rsid w:val="00354460"/>
    <w:rsid w:val="003547B4"/>
    <w:rsid w:val="00355155"/>
    <w:rsid w:val="003625EF"/>
    <w:rsid w:val="00365E0C"/>
    <w:rsid w:val="003702A0"/>
    <w:rsid w:val="00371A52"/>
    <w:rsid w:val="003737B8"/>
    <w:rsid w:val="00381A1D"/>
    <w:rsid w:val="00385DDE"/>
    <w:rsid w:val="00390519"/>
    <w:rsid w:val="00393FA7"/>
    <w:rsid w:val="0039406D"/>
    <w:rsid w:val="003A4156"/>
    <w:rsid w:val="003A63B8"/>
    <w:rsid w:val="003A6C36"/>
    <w:rsid w:val="003A76A9"/>
    <w:rsid w:val="003B7187"/>
    <w:rsid w:val="003C7156"/>
    <w:rsid w:val="003D22C9"/>
    <w:rsid w:val="003D3F8A"/>
    <w:rsid w:val="003D4654"/>
    <w:rsid w:val="003D4FA4"/>
    <w:rsid w:val="003D7536"/>
    <w:rsid w:val="003E4A74"/>
    <w:rsid w:val="003E7DEF"/>
    <w:rsid w:val="003F0253"/>
    <w:rsid w:val="003F0F87"/>
    <w:rsid w:val="003F2BFD"/>
    <w:rsid w:val="003F50C8"/>
    <w:rsid w:val="003F7E03"/>
    <w:rsid w:val="00405192"/>
    <w:rsid w:val="00405F61"/>
    <w:rsid w:val="00406B59"/>
    <w:rsid w:val="00410D79"/>
    <w:rsid w:val="0041182D"/>
    <w:rsid w:val="004123C9"/>
    <w:rsid w:val="004125D0"/>
    <w:rsid w:val="00413AB0"/>
    <w:rsid w:val="004163F6"/>
    <w:rsid w:val="00420D08"/>
    <w:rsid w:val="004240C2"/>
    <w:rsid w:val="00424C73"/>
    <w:rsid w:val="004255B3"/>
    <w:rsid w:val="004255E1"/>
    <w:rsid w:val="004272E7"/>
    <w:rsid w:val="00432DF8"/>
    <w:rsid w:val="004341F9"/>
    <w:rsid w:val="00434D37"/>
    <w:rsid w:val="00435C8C"/>
    <w:rsid w:val="00441ABB"/>
    <w:rsid w:val="00442490"/>
    <w:rsid w:val="00444708"/>
    <w:rsid w:val="0045072B"/>
    <w:rsid w:val="00451EA1"/>
    <w:rsid w:val="00453506"/>
    <w:rsid w:val="00456FE1"/>
    <w:rsid w:val="0045749F"/>
    <w:rsid w:val="00462DAB"/>
    <w:rsid w:val="004632E0"/>
    <w:rsid w:val="00463647"/>
    <w:rsid w:val="00464B30"/>
    <w:rsid w:val="00471CA1"/>
    <w:rsid w:val="00473295"/>
    <w:rsid w:val="004770F6"/>
    <w:rsid w:val="004771CD"/>
    <w:rsid w:val="00477233"/>
    <w:rsid w:val="00477EA3"/>
    <w:rsid w:val="00482035"/>
    <w:rsid w:val="00482110"/>
    <w:rsid w:val="00484400"/>
    <w:rsid w:val="004844DA"/>
    <w:rsid w:val="00487BB3"/>
    <w:rsid w:val="00493A13"/>
    <w:rsid w:val="004A33D0"/>
    <w:rsid w:val="004A585D"/>
    <w:rsid w:val="004B1D56"/>
    <w:rsid w:val="004B2154"/>
    <w:rsid w:val="004B4936"/>
    <w:rsid w:val="004B4C51"/>
    <w:rsid w:val="004B722C"/>
    <w:rsid w:val="004C0333"/>
    <w:rsid w:val="004C5CBB"/>
    <w:rsid w:val="004D1CFA"/>
    <w:rsid w:val="004D2B69"/>
    <w:rsid w:val="004D45D1"/>
    <w:rsid w:val="004D4DB2"/>
    <w:rsid w:val="004D6A1E"/>
    <w:rsid w:val="004D70AD"/>
    <w:rsid w:val="004D7237"/>
    <w:rsid w:val="004E2A8E"/>
    <w:rsid w:val="004E5D25"/>
    <w:rsid w:val="004E7AE8"/>
    <w:rsid w:val="004F130F"/>
    <w:rsid w:val="004F5BA0"/>
    <w:rsid w:val="004F6555"/>
    <w:rsid w:val="00501511"/>
    <w:rsid w:val="00502EC7"/>
    <w:rsid w:val="00503AA3"/>
    <w:rsid w:val="00506A60"/>
    <w:rsid w:val="00506DF9"/>
    <w:rsid w:val="0050728B"/>
    <w:rsid w:val="00512776"/>
    <w:rsid w:val="00513402"/>
    <w:rsid w:val="00513D13"/>
    <w:rsid w:val="00513DD9"/>
    <w:rsid w:val="00520CBA"/>
    <w:rsid w:val="00522023"/>
    <w:rsid w:val="00524392"/>
    <w:rsid w:val="005277AC"/>
    <w:rsid w:val="00533965"/>
    <w:rsid w:val="00533A1A"/>
    <w:rsid w:val="00535BB1"/>
    <w:rsid w:val="00535BCF"/>
    <w:rsid w:val="00536321"/>
    <w:rsid w:val="00537B33"/>
    <w:rsid w:val="00543233"/>
    <w:rsid w:val="00545E25"/>
    <w:rsid w:val="00552148"/>
    <w:rsid w:val="00552F92"/>
    <w:rsid w:val="005538E1"/>
    <w:rsid w:val="00553D51"/>
    <w:rsid w:val="00553FE0"/>
    <w:rsid w:val="00554747"/>
    <w:rsid w:val="0056655E"/>
    <w:rsid w:val="00567CD2"/>
    <w:rsid w:val="00571E0D"/>
    <w:rsid w:val="00574382"/>
    <w:rsid w:val="005747D2"/>
    <w:rsid w:val="0057721D"/>
    <w:rsid w:val="005818D4"/>
    <w:rsid w:val="005840B5"/>
    <w:rsid w:val="00584E86"/>
    <w:rsid w:val="00585FDD"/>
    <w:rsid w:val="00586ABC"/>
    <w:rsid w:val="00587558"/>
    <w:rsid w:val="0059618E"/>
    <w:rsid w:val="00596AB1"/>
    <w:rsid w:val="005A11B4"/>
    <w:rsid w:val="005A169D"/>
    <w:rsid w:val="005A1F4A"/>
    <w:rsid w:val="005A26AB"/>
    <w:rsid w:val="005A2A64"/>
    <w:rsid w:val="005A2B0D"/>
    <w:rsid w:val="005A2C8C"/>
    <w:rsid w:val="005A3734"/>
    <w:rsid w:val="005A6009"/>
    <w:rsid w:val="005A7EBA"/>
    <w:rsid w:val="005B3300"/>
    <w:rsid w:val="005B3EED"/>
    <w:rsid w:val="005B49F3"/>
    <w:rsid w:val="005B6F43"/>
    <w:rsid w:val="005C00C0"/>
    <w:rsid w:val="005C0C57"/>
    <w:rsid w:val="005C219A"/>
    <w:rsid w:val="005C7937"/>
    <w:rsid w:val="005D0FD5"/>
    <w:rsid w:val="005D4815"/>
    <w:rsid w:val="005D58AE"/>
    <w:rsid w:val="005D58FD"/>
    <w:rsid w:val="005D59DC"/>
    <w:rsid w:val="005E16AF"/>
    <w:rsid w:val="005E6DD7"/>
    <w:rsid w:val="005E7478"/>
    <w:rsid w:val="005E7ADE"/>
    <w:rsid w:val="005F0F75"/>
    <w:rsid w:val="005F2B62"/>
    <w:rsid w:val="005F6938"/>
    <w:rsid w:val="00600E71"/>
    <w:rsid w:val="00601291"/>
    <w:rsid w:val="0060172A"/>
    <w:rsid w:val="00601CD8"/>
    <w:rsid w:val="00603306"/>
    <w:rsid w:val="00603756"/>
    <w:rsid w:val="0060454E"/>
    <w:rsid w:val="0061436C"/>
    <w:rsid w:val="00614BAA"/>
    <w:rsid w:val="006165FE"/>
    <w:rsid w:val="00617EE5"/>
    <w:rsid w:val="00617FBB"/>
    <w:rsid w:val="0062051A"/>
    <w:rsid w:val="006210F1"/>
    <w:rsid w:val="0062470A"/>
    <w:rsid w:val="00624E90"/>
    <w:rsid w:val="00626E04"/>
    <w:rsid w:val="006305FF"/>
    <w:rsid w:val="00630B4D"/>
    <w:rsid w:val="006373D3"/>
    <w:rsid w:val="006402AD"/>
    <w:rsid w:val="0064229B"/>
    <w:rsid w:val="00645FF6"/>
    <w:rsid w:val="006477D9"/>
    <w:rsid w:val="00653835"/>
    <w:rsid w:val="0065428C"/>
    <w:rsid w:val="0065605F"/>
    <w:rsid w:val="006610F0"/>
    <w:rsid w:val="0066349A"/>
    <w:rsid w:val="0066417F"/>
    <w:rsid w:val="00664B33"/>
    <w:rsid w:val="00664FA8"/>
    <w:rsid w:val="006707FA"/>
    <w:rsid w:val="00672789"/>
    <w:rsid w:val="0067310A"/>
    <w:rsid w:val="00684635"/>
    <w:rsid w:val="00687E1C"/>
    <w:rsid w:val="00687E51"/>
    <w:rsid w:val="00692D29"/>
    <w:rsid w:val="00694200"/>
    <w:rsid w:val="00696500"/>
    <w:rsid w:val="006A2245"/>
    <w:rsid w:val="006A3C49"/>
    <w:rsid w:val="006A5DFD"/>
    <w:rsid w:val="006A7C25"/>
    <w:rsid w:val="006B05BA"/>
    <w:rsid w:val="006B3EC2"/>
    <w:rsid w:val="006C02F7"/>
    <w:rsid w:val="006C1840"/>
    <w:rsid w:val="006C481E"/>
    <w:rsid w:val="006C6E26"/>
    <w:rsid w:val="006D232D"/>
    <w:rsid w:val="006D443D"/>
    <w:rsid w:val="006D4B18"/>
    <w:rsid w:val="006D7D4E"/>
    <w:rsid w:val="006E2E58"/>
    <w:rsid w:val="006E315D"/>
    <w:rsid w:val="006E37C5"/>
    <w:rsid w:val="006E74BD"/>
    <w:rsid w:val="006F073A"/>
    <w:rsid w:val="006F0EE9"/>
    <w:rsid w:val="006F10E7"/>
    <w:rsid w:val="006F215E"/>
    <w:rsid w:val="006F290F"/>
    <w:rsid w:val="006F36CD"/>
    <w:rsid w:val="006F41B4"/>
    <w:rsid w:val="006F6F14"/>
    <w:rsid w:val="007014E8"/>
    <w:rsid w:val="0070160C"/>
    <w:rsid w:val="00701CC3"/>
    <w:rsid w:val="00705BF0"/>
    <w:rsid w:val="00710015"/>
    <w:rsid w:val="00710588"/>
    <w:rsid w:val="00711098"/>
    <w:rsid w:val="00713E66"/>
    <w:rsid w:val="0071447E"/>
    <w:rsid w:val="00714F0E"/>
    <w:rsid w:val="00715EAD"/>
    <w:rsid w:val="0071672D"/>
    <w:rsid w:val="00716B1D"/>
    <w:rsid w:val="007224ED"/>
    <w:rsid w:val="007246C1"/>
    <w:rsid w:val="007254CF"/>
    <w:rsid w:val="0072747C"/>
    <w:rsid w:val="00727EBB"/>
    <w:rsid w:val="00730C5F"/>
    <w:rsid w:val="00735193"/>
    <w:rsid w:val="0073652A"/>
    <w:rsid w:val="00736B1B"/>
    <w:rsid w:val="007436DB"/>
    <w:rsid w:val="007459E0"/>
    <w:rsid w:val="007514AD"/>
    <w:rsid w:val="0075587D"/>
    <w:rsid w:val="00757AD0"/>
    <w:rsid w:val="00762318"/>
    <w:rsid w:val="00763F18"/>
    <w:rsid w:val="00771041"/>
    <w:rsid w:val="00774692"/>
    <w:rsid w:val="007806D4"/>
    <w:rsid w:val="00782C7E"/>
    <w:rsid w:val="00782DFA"/>
    <w:rsid w:val="0078600A"/>
    <w:rsid w:val="007861F0"/>
    <w:rsid w:val="00786945"/>
    <w:rsid w:val="007870D8"/>
    <w:rsid w:val="00787751"/>
    <w:rsid w:val="00787C75"/>
    <w:rsid w:val="00793D04"/>
    <w:rsid w:val="00796F87"/>
    <w:rsid w:val="007A30C2"/>
    <w:rsid w:val="007A3BCB"/>
    <w:rsid w:val="007A68A0"/>
    <w:rsid w:val="007A6EC5"/>
    <w:rsid w:val="007B1984"/>
    <w:rsid w:val="007B2D1B"/>
    <w:rsid w:val="007B41C2"/>
    <w:rsid w:val="007B61A0"/>
    <w:rsid w:val="007C1150"/>
    <w:rsid w:val="007C263D"/>
    <w:rsid w:val="007C4DC6"/>
    <w:rsid w:val="007C4F1A"/>
    <w:rsid w:val="007C5972"/>
    <w:rsid w:val="007D1A2E"/>
    <w:rsid w:val="007D2957"/>
    <w:rsid w:val="007D55BF"/>
    <w:rsid w:val="007D5E16"/>
    <w:rsid w:val="007D7959"/>
    <w:rsid w:val="007E176A"/>
    <w:rsid w:val="007E3719"/>
    <w:rsid w:val="007E37D4"/>
    <w:rsid w:val="007E3D31"/>
    <w:rsid w:val="007E5E94"/>
    <w:rsid w:val="007E70FF"/>
    <w:rsid w:val="007F00E0"/>
    <w:rsid w:val="007F3917"/>
    <w:rsid w:val="007F51F6"/>
    <w:rsid w:val="007F52CB"/>
    <w:rsid w:val="00800485"/>
    <w:rsid w:val="00801FEE"/>
    <w:rsid w:val="0080745F"/>
    <w:rsid w:val="00811050"/>
    <w:rsid w:val="00811E01"/>
    <w:rsid w:val="008139A0"/>
    <w:rsid w:val="00813F0D"/>
    <w:rsid w:val="00824BC7"/>
    <w:rsid w:val="00827B86"/>
    <w:rsid w:val="00830B96"/>
    <w:rsid w:val="008312F8"/>
    <w:rsid w:val="00831BF5"/>
    <w:rsid w:val="00832078"/>
    <w:rsid w:val="0083710C"/>
    <w:rsid w:val="00837B08"/>
    <w:rsid w:val="0084171B"/>
    <w:rsid w:val="00846760"/>
    <w:rsid w:val="008515F7"/>
    <w:rsid w:val="00860BFE"/>
    <w:rsid w:val="00866AB9"/>
    <w:rsid w:val="008679B9"/>
    <w:rsid w:val="00867DE0"/>
    <w:rsid w:val="00872A75"/>
    <w:rsid w:val="00872A89"/>
    <w:rsid w:val="00873053"/>
    <w:rsid w:val="00881382"/>
    <w:rsid w:val="008815E8"/>
    <w:rsid w:val="00885D2F"/>
    <w:rsid w:val="008937A8"/>
    <w:rsid w:val="00896BEB"/>
    <w:rsid w:val="00896D07"/>
    <w:rsid w:val="008B0849"/>
    <w:rsid w:val="008B5DFA"/>
    <w:rsid w:val="008C4779"/>
    <w:rsid w:val="008C5071"/>
    <w:rsid w:val="008C667B"/>
    <w:rsid w:val="008C71BC"/>
    <w:rsid w:val="008C7F76"/>
    <w:rsid w:val="008D28F4"/>
    <w:rsid w:val="008D7835"/>
    <w:rsid w:val="008E4558"/>
    <w:rsid w:val="008E7A5A"/>
    <w:rsid w:val="008F03C4"/>
    <w:rsid w:val="008F5714"/>
    <w:rsid w:val="008F6FE6"/>
    <w:rsid w:val="0090349A"/>
    <w:rsid w:val="009056B4"/>
    <w:rsid w:val="00906C22"/>
    <w:rsid w:val="00907126"/>
    <w:rsid w:val="009124F3"/>
    <w:rsid w:val="0091566E"/>
    <w:rsid w:val="00922EC9"/>
    <w:rsid w:val="00924105"/>
    <w:rsid w:val="00932AC3"/>
    <w:rsid w:val="0093300B"/>
    <w:rsid w:val="00933651"/>
    <w:rsid w:val="009355D3"/>
    <w:rsid w:val="00935A3D"/>
    <w:rsid w:val="00943586"/>
    <w:rsid w:val="00943930"/>
    <w:rsid w:val="00950073"/>
    <w:rsid w:val="0095016B"/>
    <w:rsid w:val="009544BD"/>
    <w:rsid w:val="00954868"/>
    <w:rsid w:val="009567BB"/>
    <w:rsid w:val="0096090E"/>
    <w:rsid w:val="009617C5"/>
    <w:rsid w:val="009619DD"/>
    <w:rsid w:val="00961F1D"/>
    <w:rsid w:val="00962446"/>
    <w:rsid w:val="00962A7B"/>
    <w:rsid w:val="00964B82"/>
    <w:rsid w:val="009659EF"/>
    <w:rsid w:val="009702B0"/>
    <w:rsid w:val="00971CFE"/>
    <w:rsid w:val="00971F8F"/>
    <w:rsid w:val="00973A8F"/>
    <w:rsid w:val="0097626E"/>
    <w:rsid w:val="00982BC6"/>
    <w:rsid w:val="0099256E"/>
    <w:rsid w:val="0099281B"/>
    <w:rsid w:val="009940EC"/>
    <w:rsid w:val="00994B7D"/>
    <w:rsid w:val="009A0717"/>
    <w:rsid w:val="009A5C33"/>
    <w:rsid w:val="009A7E64"/>
    <w:rsid w:val="009B0411"/>
    <w:rsid w:val="009B15E1"/>
    <w:rsid w:val="009B4B51"/>
    <w:rsid w:val="009B651E"/>
    <w:rsid w:val="009B6D19"/>
    <w:rsid w:val="009C01AC"/>
    <w:rsid w:val="009C3E08"/>
    <w:rsid w:val="009C58BA"/>
    <w:rsid w:val="009C6AAF"/>
    <w:rsid w:val="009D15D2"/>
    <w:rsid w:val="009D1C73"/>
    <w:rsid w:val="009D1E34"/>
    <w:rsid w:val="009D2061"/>
    <w:rsid w:val="009D5958"/>
    <w:rsid w:val="009D6D67"/>
    <w:rsid w:val="009E075E"/>
    <w:rsid w:val="009E285F"/>
    <w:rsid w:val="009E33F8"/>
    <w:rsid w:val="009F1EC4"/>
    <w:rsid w:val="009F40E3"/>
    <w:rsid w:val="009F5BAD"/>
    <w:rsid w:val="00A02D48"/>
    <w:rsid w:val="00A03AEF"/>
    <w:rsid w:val="00A0648B"/>
    <w:rsid w:val="00A16CA5"/>
    <w:rsid w:val="00A17767"/>
    <w:rsid w:val="00A20AFD"/>
    <w:rsid w:val="00A22522"/>
    <w:rsid w:val="00A237DC"/>
    <w:rsid w:val="00A249A6"/>
    <w:rsid w:val="00A27183"/>
    <w:rsid w:val="00A30492"/>
    <w:rsid w:val="00A30594"/>
    <w:rsid w:val="00A33043"/>
    <w:rsid w:val="00A358C2"/>
    <w:rsid w:val="00A3620C"/>
    <w:rsid w:val="00A379C9"/>
    <w:rsid w:val="00A429D5"/>
    <w:rsid w:val="00A44731"/>
    <w:rsid w:val="00A46809"/>
    <w:rsid w:val="00A50DEF"/>
    <w:rsid w:val="00A558B6"/>
    <w:rsid w:val="00A57B25"/>
    <w:rsid w:val="00A62CF9"/>
    <w:rsid w:val="00A63929"/>
    <w:rsid w:val="00A63940"/>
    <w:rsid w:val="00A6599F"/>
    <w:rsid w:val="00A70713"/>
    <w:rsid w:val="00A779E5"/>
    <w:rsid w:val="00A900D7"/>
    <w:rsid w:val="00A90293"/>
    <w:rsid w:val="00A903CC"/>
    <w:rsid w:val="00A953AB"/>
    <w:rsid w:val="00A97168"/>
    <w:rsid w:val="00AA007D"/>
    <w:rsid w:val="00AA07E1"/>
    <w:rsid w:val="00AA0A4C"/>
    <w:rsid w:val="00AA1DC2"/>
    <w:rsid w:val="00AA206F"/>
    <w:rsid w:val="00AA6AD7"/>
    <w:rsid w:val="00AB2AD7"/>
    <w:rsid w:val="00AC23A4"/>
    <w:rsid w:val="00AC5E18"/>
    <w:rsid w:val="00AD3604"/>
    <w:rsid w:val="00AE501F"/>
    <w:rsid w:val="00AE5AAB"/>
    <w:rsid w:val="00AE76A4"/>
    <w:rsid w:val="00AE7C69"/>
    <w:rsid w:val="00AF1B2C"/>
    <w:rsid w:val="00AF5B84"/>
    <w:rsid w:val="00AF68B0"/>
    <w:rsid w:val="00B02B2F"/>
    <w:rsid w:val="00B033B0"/>
    <w:rsid w:val="00B06ECF"/>
    <w:rsid w:val="00B10451"/>
    <w:rsid w:val="00B11FF9"/>
    <w:rsid w:val="00B1209F"/>
    <w:rsid w:val="00B15177"/>
    <w:rsid w:val="00B175EE"/>
    <w:rsid w:val="00B206DC"/>
    <w:rsid w:val="00B21121"/>
    <w:rsid w:val="00B2248D"/>
    <w:rsid w:val="00B22C45"/>
    <w:rsid w:val="00B246F3"/>
    <w:rsid w:val="00B24C20"/>
    <w:rsid w:val="00B25820"/>
    <w:rsid w:val="00B30FF1"/>
    <w:rsid w:val="00B3260F"/>
    <w:rsid w:val="00B34280"/>
    <w:rsid w:val="00B401F9"/>
    <w:rsid w:val="00B426D8"/>
    <w:rsid w:val="00B447C0"/>
    <w:rsid w:val="00B46AC1"/>
    <w:rsid w:val="00B564D9"/>
    <w:rsid w:val="00B62BA0"/>
    <w:rsid w:val="00B654C3"/>
    <w:rsid w:val="00B65814"/>
    <w:rsid w:val="00B65F88"/>
    <w:rsid w:val="00B66102"/>
    <w:rsid w:val="00B6623D"/>
    <w:rsid w:val="00B70464"/>
    <w:rsid w:val="00B723D5"/>
    <w:rsid w:val="00B76A30"/>
    <w:rsid w:val="00B77E2C"/>
    <w:rsid w:val="00B81819"/>
    <w:rsid w:val="00B87B38"/>
    <w:rsid w:val="00B90684"/>
    <w:rsid w:val="00B9600D"/>
    <w:rsid w:val="00B9651A"/>
    <w:rsid w:val="00B9664F"/>
    <w:rsid w:val="00BA0F06"/>
    <w:rsid w:val="00BA15C2"/>
    <w:rsid w:val="00BB706C"/>
    <w:rsid w:val="00BC086F"/>
    <w:rsid w:val="00BC0FD5"/>
    <w:rsid w:val="00BC5EB7"/>
    <w:rsid w:val="00BC7C29"/>
    <w:rsid w:val="00BD2085"/>
    <w:rsid w:val="00BE0332"/>
    <w:rsid w:val="00BE2EE1"/>
    <w:rsid w:val="00BE3392"/>
    <w:rsid w:val="00BE412B"/>
    <w:rsid w:val="00BE70BE"/>
    <w:rsid w:val="00BE74AA"/>
    <w:rsid w:val="00BF076F"/>
    <w:rsid w:val="00BF12B2"/>
    <w:rsid w:val="00BF7DF3"/>
    <w:rsid w:val="00BF7E9D"/>
    <w:rsid w:val="00C029E5"/>
    <w:rsid w:val="00C0367C"/>
    <w:rsid w:val="00C11DD6"/>
    <w:rsid w:val="00C120BB"/>
    <w:rsid w:val="00C126FB"/>
    <w:rsid w:val="00C144FF"/>
    <w:rsid w:val="00C146A8"/>
    <w:rsid w:val="00C16E1D"/>
    <w:rsid w:val="00C20243"/>
    <w:rsid w:val="00C21E55"/>
    <w:rsid w:val="00C22AEA"/>
    <w:rsid w:val="00C22BC6"/>
    <w:rsid w:val="00C24245"/>
    <w:rsid w:val="00C2432A"/>
    <w:rsid w:val="00C24CB3"/>
    <w:rsid w:val="00C27F91"/>
    <w:rsid w:val="00C410A5"/>
    <w:rsid w:val="00C425CE"/>
    <w:rsid w:val="00C444B4"/>
    <w:rsid w:val="00C46AA0"/>
    <w:rsid w:val="00C47A42"/>
    <w:rsid w:val="00C50C2A"/>
    <w:rsid w:val="00C54156"/>
    <w:rsid w:val="00C56C40"/>
    <w:rsid w:val="00C57CEF"/>
    <w:rsid w:val="00C57DAD"/>
    <w:rsid w:val="00C605DE"/>
    <w:rsid w:val="00C60817"/>
    <w:rsid w:val="00C64A1C"/>
    <w:rsid w:val="00C74CFC"/>
    <w:rsid w:val="00C74EF9"/>
    <w:rsid w:val="00C83321"/>
    <w:rsid w:val="00C85134"/>
    <w:rsid w:val="00C87A0A"/>
    <w:rsid w:val="00C90F82"/>
    <w:rsid w:val="00C92241"/>
    <w:rsid w:val="00C973E0"/>
    <w:rsid w:val="00CA3E16"/>
    <w:rsid w:val="00CA6874"/>
    <w:rsid w:val="00CB0192"/>
    <w:rsid w:val="00CB07F7"/>
    <w:rsid w:val="00CB2D6A"/>
    <w:rsid w:val="00CB4131"/>
    <w:rsid w:val="00CB7B2A"/>
    <w:rsid w:val="00CC03C2"/>
    <w:rsid w:val="00CC0A30"/>
    <w:rsid w:val="00CC2B36"/>
    <w:rsid w:val="00CC65AA"/>
    <w:rsid w:val="00CC67B0"/>
    <w:rsid w:val="00CC79F6"/>
    <w:rsid w:val="00CD1CB8"/>
    <w:rsid w:val="00CD369B"/>
    <w:rsid w:val="00CD75BF"/>
    <w:rsid w:val="00CE1E34"/>
    <w:rsid w:val="00CE3C96"/>
    <w:rsid w:val="00CE6E35"/>
    <w:rsid w:val="00CF2932"/>
    <w:rsid w:val="00CF30CB"/>
    <w:rsid w:val="00CF7DCC"/>
    <w:rsid w:val="00D01638"/>
    <w:rsid w:val="00D03445"/>
    <w:rsid w:val="00D0500D"/>
    <w:rsid w:val="00D0670A"/>
    <w:rsid w:val="00D07F50"/>
    <w:rsid w:val="00D12752"/>
    <w:rsid w:val="00D13261"/>
    <w:rsid w:val="00D1421B"/>
    <w:rsid w:val="00D1521B"/>
    <w:rsid w:val="00D17AD9"/>
    <w:rsid w:val="00D2102F"/>
    <w:rsid w:val="00D314A9"/>
    <w:rsid w:val="00D369C3"/>
    <w:rsid w:val="00D402B9"/>
    <w:rsid w:val="00D4327D"/>
    <w:rsid w:val="00D4355D"/>
    <w:rsid w:val="00D470A9"/>
    <w:rsid w:val="00D5178B"/>
    <w:rsid w:val="00D54BD2"/>
    <w:rsid w:val="00D577C2"/>
    <w:rsid w:val="00D613DC"/>
    <w:rsid w:val="00D63B41"/>
    <w:rsid w:val="00D652C7"/>
    <w:rsid w:val="00D72DAE"/>
    <w:rsid w:val="00D75453"/>
    <w:rsid w:val="00D755AC"/>
    <w:rsid w:val="00D76008"/>
    <w:rsid w:val="00D76F73"/>
    <w:rsid w:val="00D82E33"/>
    <w:rsid w:val="00D86AC6"/>
    <w:rsid w:val="00D86CD5"/>
    <w:rsid w:val="00D910BF"/>
    <w:rsid w:val="00D94843"/>
    <w:rsid w:val="00D96DCF"/>
    <w:rsid w:val="00D9750A"/>
    <w:rsid w:val="00DA13BB"/>
    <w:rsid w:val="00DA2DB2"/>
    <w:rsid w:val="00DA416D"/>
    <w:rsid w:val="00DA6AA6"/>
    <w:rsid w:val="00DB58D6"/>
    <w:rsid w:val="00DB6610"/>
    <w:rsid w:val="00DC03E6"/>
    <w:rsid w:val="00DC10D4"/>
    <w:rsid w:val="00DC1A21"/>
    <w:rsid w:val="00DC5855"/>
    <w:rsid w:val="00DC6190"/>
    <w:rsid w:val="00DD68C8"/>
    <w:rsid w:val="00DE0D83"/>
    <w:rsid w:val="00DE1B48"/>
    <w:rsid w:val="00DF0E10"/>
    <w:rsid w:val="00DF3F92"/>
    <w:rsid w:val="00DF3FD6"/>
    <w:rsid w:val="00DF416F"/>
    <w:rsid w:val="00E0483F"/>
    <w:rsid w:val="00E04EC4"/>
    <w:rsid w:val="00E112E1"/>
    <w:rsid w:val="00E12C36"/>
    <w:rsid w:val="00E1376D"/>
    <w:rsid w:val="00E159FC"/>
    <w:rsid w:val="00E225F3"/>
    <w:rsid w:val="00E22692"/>
    <w:rsid w:val="00E24025"/>
    <w:rsid w:val="00E261EC"/>
    <w:rsid w:val="00E32CDB"/>
    <w:rsid w:val="00E33947"/>
    <w:rsid w:val="00E370C9"/>
    <w:rsid w:val="00E376FE"/>
    <w:rsid w:val="00E37B8C"/>
    <w:rsid w:val="00E406BC"/>
    <w:rsid w:val="00E42E01"/>
    <w:rsid w:val="00E464B4"/>
    <w:rsid w:val="00E522D2"/>
    <w:rsid w:val="00E551F5"/>
    <w:rsid w:val="00E57A00"/>
    <w:rsid w:val="00E61CA5"/>
    <w:rsid w:val="00E634A4"/>
    <w:rsid w:val="00E65E2C"/>
    <w:rsid w:val="00E666F3"/>
    <w:rsid w:val="00E70A36"/>
    <w:rsid w:val="00E70CC5"/>
    <w:rsid w:val="00E73403"/>
    <w:rsid w:val="00E74178"/>
    <w:rsid w:val="00E76B70"/>
    <w:rsid w:val="00E806C5"/>
    <w:rsid w:val="00E81C7F"/>
    <w:rsid w:val="00E8461D"/>
    <w:rsid w:val="00E85AB1"/>
    <w:rsid w:val="00E8649F"/>
    <w:rsid w:val="00E87702"/>
    <w:rsid w:val="00E92713"/>
    <w:rsid w:val="00E93E78"/>
    <w:rsid w:val="00E94CD5"/>
    <w:rsid w:val="00E96653"/>
    <w:rsid w:val="00EA2916"/>
    <w:rsid w:val="00EA2980"/>
    <w:rsid w:val="00EA4DA6"/>
    <w:rsid w:val="00EA4DC6"/>
    <w:rsid w:val="00EB09C4"/>
    <w:rsid w:val="00EB2175"/>
    <w:rsid w:val="00EB3BFE"/>
    <w:rsid w:val="00EB4A9F"/>
    <w:rsid w:val="00EB5AAA"/>
    <w:rsid w:val="00EB75CA"/>
    <w:rsid w:val="00EC0340"/>
    <w:rsid w:val="00EC2788"/>
    <w:rsid w:val="00ED0CF9"/>
    <w:rsid w:val="00ED273C"/>
    <w:rsid w:val="00ED57AD"/>
    <w:rsid w:val="00ED5DF1"/>
    <w:rsid w:val="00ED637B"/>
    <w:rsid w:val="00EE09AA"/>
    <w:rsid w:val="00EE388A"/>
    <w:rsid w:val="00EE5532"/>
    <w:rsid w:val="00EF1C06"/>
    <w:rsid w:val="00EF1EF3"/>
    <w:rsid w:val="00EF1F41"/>
    <w:rsid w:val="00EF29F0"/>
    <w:rsid w:val="00EF3C9F"/>
    <w:rsid w:val="00EF7C13"/>
    <w:rsid w:val="00EF7CB3"/>
    <w:rsid w:val="00F05A05"/>
    <w:rsid w:val="00F05D27"/>
    <w:rsid w:val="00F10000"/>
    <w:rsid w:val="00F11BC3"/>
    <w:rsid w:val="00F167F7"/>
    <w:rsid w:val="00F16BDC"/>
    <w:rsid w:val="00F17489"/>
    <w:rsid w:val="00F20524"/>
    <w:rsid w:val="00F23FD8"/>
    <w:rsid w:val="00F2510D"/>
    <w:rsid w:val="00F30DF8"/>
    <w:rsid w:val="00F32A59"/>
    <w:rsid w:val="00F32F7F"/>
    <w:rsid w:val="00F34B45"/>
    <w:rsid w:val="00F40A67"/>
    <w:rsid w:val="00F44448"/>
    <w:rsid w:val="00F50BC9"/>
    <w:rsid w:val="00F55AF4"/>
    <w:rsid w:val="00F55CC9"/>
    <w:rsid w:val="00F606B2"/>
    <w:rsid w:val="00F7142C"/>
    <w:rsid w:val="00F76F48"/>
    <w:rsid w:val="00F77F94"/>
    <w:rsid w:val="00F80C4A"/>
    <w:rsid w:val="00F81D0E"/>
    <w:rsid w:val="00F82458"/>
    <w:rsid w:val="00F83B2B"/>
    <w:rsid w:val="00F83F87"/>
    <w:rsid w:val="00F85A14"/>
    <w:rsid w:val="00F937D2"/>
    <w:rsid w:val="00F964BB"/>
    <w:rsid w:val="00FA1004"/>
    <w:rsid w:val="00FA1EF7"/>
    <w:rsid w:val="00FA4250"/>
    <w:rsid w:val="00FA6E40"/>
    <w:rsid w:val="00FA785D"/>
    <w:rsid w:val="00FB1D70"/>
    <w:rsid w:val="00FB47C4"/>
    <w:rsid w:val="00FB4A14"/>
    <w:rsid w:val="00FB4BD8"/>
    <w:rsid w:val="00FC17EC"/>
    <w:rsid w:val="00FC7C2A"/>
    <w:rsid w:val="00FD39DD"/>
    <w:rsid w:val="00FD4047"/>
    <w:rsid w:val="00FD5EB0"/>
    <w:rsid w:val="00FE56E4"/>
    <w:rsid w:val="00FF0C77"/>
    <w:rsid w:val="00FF14AE"/>
    <w:rsid w:val="00FF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E685B7"/>
  <w15:chartTrackingRefBased/>
  <w15:docId w15:val="{FE0EB118-EF6E-49FE-9375-D1062DB1E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2AD"/>
    <w:pPr>
      <w:spacing w:line="256" w:lineRule="auto"/>
    </w:pPr>
    <w:rPr>
      <w:lang w:val="en-US" w:eastAsia="zh-TW"/>
    </w:rPr>
  </w:style>
  <w:style w:type="paragraph" w:styleId="Heading1">
    <w:name w:val="heading 1"/>
    <w:basedOn w:val="Normal"/>
    <w:next w:val="Normal"/>
    <w:link w:val="Heading1Char"/>
    <w:uiPriority w:val="9"/>
    <w:qFormat/>
    <w:rsid w:val="0075587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2E5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E2E5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E2E5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E2E58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E2E5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E2E58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E2E58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E2E58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558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zh-TW"/>
    </w:rPr>
  </w:style>
  <w:style w:type="table" w:styleId="TableGrid">
    <w:name w:val="Table Grid"/>
    <w:basedOn w:val="TableNormal"/>
    <w:uiPriority w:val="39"/>
    <w:rsid w:val="004844DA"/>
    <w:pPr>
      <w:spacing w:after="0" w:line="240" w:lineRule="auto"/>
    </w:pPr>
    <w:rPr>
      <w:rFonts w:eastAsia="Times New Roman"/>
      <w:kern w:val="2"/>
      <w:sz w:val="21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427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62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20C"/>
    <w:rPr>
      <w:rFonts w:ascii="Segoe UI" w:hAnsi="Segoe UI" w:cs="Segoe UI"/>
      <w:sz w:val="18"/>
      <w:szCs w:val="18"/>
      <w:lang w:val="en-US" w:eastAsia="zh-TW"/>
    </w:rPr>
  </w:style>
  <w:style w:type="character" w:styleId="PlaceholderText">
    <w:name w:val="Placeholder Text"/>
    <w:basedOn w:val="DefaultParagraphFont"/>
    <w:uiPriority w:val="99"/>
    <w:semiHidden/>
    <w:rsid w:val="002915E4"/>
    <w:rPr>
      <w:color w:val="808080"/>
    </w:rPr>
  </w:style>
  <w:style w:type="paragraph" w:styleId="NormalWeb">
    <w:name w:val="Normal (Web)"/>
    <w:basedOn w:val="Normal"/>
    <w:uiPriority w:val="99"/>
    <w:unhideWhenUsed/>
    <w:rsid w:val="0066349A"/>
    <w:pPr>
      <w:spacing w:line="259" w:lineRule="auto"/>
      <w:jc w:val="both"/>
    </w:pPr>
    <w:rPr>
      <w:rFonts w:ascii="Arial" w:hAnsi="Arial" w:cs="Times New Roman"/>
      <w:lang w:val="en-GB" w:eastAsia="zh-CN"/>
    </w:rPr>
  </w:style>
  <w:style w:type="table" w:styleId="GridTable1Light">
    <w:name w:val="Grid Table 1 Light"/>
    <w:basedOn w:val="TableNormal"/>
    <w:uiPriority w:val="46"/>
    <w:rsid w:val="004E5D25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sonormal0">
    <w:name w:val="msonormal"/>
    <w:basedOn w:val="Normal"/>
    <w:rsid w:val="003160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A6599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599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599F"/>
    <w:rPr>
      <w:sz w:val="20"/>
      <w:szCs w:val="20"/>
      <w:lang w:val="en-US" w:eastAsia="zh-TW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59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599F"/>
    <w:rPr>
      <w:b/>
      <w:bCs/>
      <w:sz w:val="20"/>
      <w:szCs w:val="20"/>
      <w:lang w:val="en-US" w:eastAsia="zh-TW"/>
    </w:rPr>
  </w:style>
  <w:style w:type="paragraph" w:styleId="TOCHeading">
    <w:name w:val="TOC Heading"/>
    <w:basedOn w:val="Heading1"/>
    <w:next w:val="Normal"/>
    <w:uiPriority w:val="39"/>
    <w:unhideWhenUsed/>
    <w:qFormat/>
    <w:rsid w:val="000E1D3F"/>
    <w:pPr>
      <w:spacing w:line="259" w:lineRule="auto"/>
      <w:outlineLvl w:val="9"/>
    </w:pPr>
    <w:rPr>
      <w:lang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0E1D3F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E1D3F"/>
    <w:rPr>
      <w:color w:val="0563C1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B401F9"/>
  </w:style>
  <w:style w:type="paragraph" w:styleId="Bibliography">
    <w:name w:val="Bibliography"/>
    <w:basedOn w:val="Normal"/>
    <w:next w:val="Normal"/>
    <w:uiPriority w:val="37"/>
    <w:semiHidden/>
    <w:unhideWhenUsed/>
    <w:rsid w:val="006E2E58"/>
  </w:style>
  <w:style w:type="paragraph" w:styleId="BlockText">
    <w:name w:val="Block Text"/>
    <w:basedOn w:val="Normal"/>
    <w:uiPriority w:val="99"/>
    <w:semiHidden/>
    <w:unhideWhenUsed/>
    <w:rsid w:val="006E2E58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i/>
      <w:iCs/>
      <w:color w:val="4472C4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6E2E58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6E2E58"/>
    <w:rPr>
      <w:lang w:val="en-US" w:eastAsia="zh-TW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6E2E5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6E2E58"/>
    <w:rPr>
      <w:lang w:val="en-US" w:eastAsia="zh-TW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6E2E5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6E2E58"/>
    <w:rPr>
      <w:sz w:val="16"/>
      <w:szCs w:val="16"/>
      <w:lang w:val="en-US" w:eastAsia="zh-TW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6E2E58"/>
    <w:pPr>
      <w:spacing w:after="16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6E2E58"/>
    <w:rPr>
      <w:lang w:val="en-US" w:eastAsia="zh-TW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E2E5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6E2E58"/>
    <w:rPr>
      <w:lang w:val="en-US" w:eastAsia="zh-TW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6E2E58"/>
    <w:pPr>
      <w:spacing w:after="16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6E2E58"/>
    <w:rPr>
      <w:lang w:val="en-US" w:eastAsia="zh-TW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E2E58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E2E58"/>
    <w:rPr>
      <w:lang w:val="en-US" w:eastAsia="zh-TW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6E2E58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6E2E58"/>
    <w:rPr>
      <w:sz w:val="16"/>
      <w:szCs w:val="16"/>
      <w:lang w:val="en-US" w:eastAsia="zh-TW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6E2E5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6E2E58"/>
    <w:pPr>
      <w:spacing w:after="0"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6E2E58"/>
    <w:rPr>
      <w:lang w:val="en-US" w:eastAsia="zh-TW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6E2E58"/>
  </w:style>
  <w:style w:type="character" w:customStyle="1" w:styleId="DateChar">
    <w:name w:val="Date Char"/>
    <w:basedOn w:val="DefaultParagraphFont"/>
    <w:link w:val="Date"/>
    <w:uiPriority w:val="99"/>
    <w:semiHidden/>
    <w:rsid w:val="006E2E58"/>
    <w:rPr>
      <w:lang w:val="en-US" w:eastAsia="zh-TW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E2E58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E2E58"/>
    <w:rPr>
      <w:rFonts w:ascii="Segoe UI" w:hAnsi="Segoe UI" w:cs="Segoe UI"/>
      <w:sz w:val="16"/>
      <w:szCs w:val="16"/>
      <w:lang w:val="en-US" w:eastAsia="zh-TW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6E2E58"/>
    <w:pPr>
      <w:spacing w:after="0"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6E2E58"/>
    <w:rPr>
      <w:lang w:val="en-US" w:eastAsia="zh-TW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E2E5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E2E58"/>
    <w:rPr>
      <w:sz w:val="20"/>
      <w:szCs w:val="20"/>
      <w:lang w:val="en-US" w:eastAsia="zh-TW"/>
    </w:rPr>
  </w:style>
  <w:style w:type="paragraph" w:styleId="EnvelopeAddress">
    <w:name w:val="envelope address"/>
    <w:basedOn w:val="Normal"/>
    <w:uiPriority w:val="99"/>
    <w:semiHidden/>
    <w:unhideWhenUsed/>
    <w:rsid w:val="006E2E58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6E2E58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6E2E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2E58"/>
    <w:rPr>
      <w:lang w:val="en-US" w:eastAsia="zh-TW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E2E5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E2E58"/>
    <w:rPr>
      <w:sz w:val="20"/>
      <w:szCs w:val="20"/>
      <w:lang w:val="en-US" w:eastAsia="zh-TW"/>
    </w:rPr>
  </w:style>
  <w:style w:type="paragraph" w:styleId="Header">
    <w:name w:val="header"/>
    <w:basedOn w:val="Normal"/>
    <w:link w:val="HeaderChar"/>
    <w:uiPriority w:val="99"/>
    <w:unhideWhenUsed/>
    <w:rsid w:val="006E2E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2E58"/>
    <w:rPr>
      <w:lang w:val="en-US" w:eastAsia="zh-TW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E2E58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zh-TW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E2E58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US" w:eastAsia="zh-TW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E2E58"/>
    <w:rPr>
      <w:rFonts w:asciiTheme="majorHAnsi" w:eastAsiaTheme="majorEastAsia" w:hAnsiTheme="majorHAnsi" w:cstheme="majorBidi"/>
      <w:i/>
      <w:iCs/>
      <w:color w:val="2F5496" w:themeColor="accent1" w:themeShade="BF"/>
      <w:lang w:val="en-US" w:eastAsia="zh-TW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E2E58"/>
    <w:rPr>
      <w:rFonts w:asciiTheme="majorHAnsi" w:eastAsiaTheme="majorEastAsia" w:hAnsiTheme="majorHAnsi" w:cstheme="majorBidi"/>
      <w:color w:val="2F5496" w:themeColor="accent1" w:themeShade="BF"/>
      <w:lang w:val="en-US" w:eastAsia="zh-TW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E2E58"/>
    <w:rPr>
      <w:rFonts w:asciiTheme="majorHAnsi" w:eastAsiaTheme="majorEastAsia" w:hAnsiTheme="majorHAnsi" w:cstheme="majorBidi"/>
      <w:color w:val="1F3763" w:themeColor="accent1" w:themeShade="7F"/>
      <w:lang w:val="en-US" w:eastAsia="zh-TW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E2E58"/>
    <w:rPr>
      <w:rFonts w:asciiTheme="majorHAnsi" w:eastAsiaTheme="majorEastAsia" w:hAnsiTheme="majorHAnsi" w:cstheme="majorBidi"/>
      <w:i/>
      <w:iCs/>
      <w:color w:val="1F3763" w:themeColor="accent1" w:themeShade="7F"/>
      <w:lang w:val="en-US" w:eastAsia="zh-TW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E2E58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US" w:eastAsia="zh-TW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E2E5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US" w:eastAsia="zh-TW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E2E58"/>
    <w:pPr>
      <w:spacing w:after="0"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E2E58"/>
    <w:rPr>
      <w:i/>
      <w:iCs/>
      <w:lang w:val="en-US" w:eastAsia="zh-TW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E2E58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E2E58"/>
    <w:rPr>
      <w:rFonts w:ascii="Consolas" w:hAnsi="Consolas"/>
      <w:sz w:val="20"/>
      <w:szCs w:val="20"/>
      <w:lang w:val="en-US" w:eastAsia="zh-TW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6E2E58"/>
    <w:pPr>
      <w:spacing w:after="0"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6E2E58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E2E58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E2E58"/>
    <w:rPr>
      <w:i/>
      <w:iCs/>
      <w:color w:val="4472C4" w:themeColor="accent1"/>
      <w:lang w:val="en-US" w:eastAsia="zh-TW"/>
    </w:rPr>
  </w:style>
  <w:style w:type="paragraph" w:styleId="List">
    <w:name w:val="List"/>
    <w:basedOn w:val="Normal"/>
    <w:uiPriority w:val="99"/>
    <w:semiHidden/>
    <w:unhideWhenUsed/>
    <w:rsid w:val="006E2E58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6E2E58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6E2E58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6E2E58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6E2E58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6E2E58"/>
    <w:pPr>
      <w:numPr>
        <w:numId w:val="8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6E2E58"/>
    <w:pPr>
      <w:numPr>
        <w:numId w:val="9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6E2E58"/>
    <w:pPr>
      <w:numPr>
        <w:numId w:val="10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6E2E58"/>
    <w:pPr>
      <w:numPr>
        <w:numId w:val="11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6E2E58"/>
    <w:pPr>
      <w:numPr>
        <w:numId w:val="12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6E2E58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6E2E58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6E2E58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6E2E58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6E2E58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6E2E58"/>
    <w:pPr>
      <w:numPr>
        <w:numId w:val="13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6E2E58"/>
    <w:pPr>
      <w:numPr>
        <w:numId w:val="14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6E2E58"/>
    <w:pPr>
      <w:numPr>
        <w:numId w:val="15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6E2E58"/>
    <w:pPr>
      <w:numPr>
        <w:numId w:val="16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6E2E58"/>
    <w:pPr>
      <w:numPr>
        <w:numId w:val="17"/>
      </w:numPr>
      <w:contextualSpacing/>
    </w:pPr>
  </w:style>
  <w:style w:type="paragraph" w:styleId="MacroText">
    <w:name w:val="macro"/>
    <w:link w:val="MacroTextChar"/>
    <w:uiPriority w:val="99"/>
    <w:semiHidden/>
    <w:unhideWhenUsed/>
    <w:rsid w:val="006E2E5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56" w:lineRule="auto"/>
    </w:pPr>
    <w:rPr>
      <w:rFonts w:ascii="Consolas" w:hAnsi="Consolas"/>
      <w:sz w:val="20"/>
      <w:szCs w:val="20"/>
      <w:lang w:val="en-US" w:eastAsia="zh-TW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6E2E58"/>
    <w:rPr>
      <w:rFonts w:ascii="Consolas" w:hAnsi="Consolas"/>
      <w:sz w:val="20"/>
      <w:szCs w:val="20"/>
      <w:lang w:val="en-US" w:eastAsia="zh-TW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6E2E5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6E2E58"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zh-TW"/>
    </w:rPr>
  </w:style>
  <w:style w:type="paragraph" w:styleId="NoSpacing">
    <w:name w:val="No Spacing"/>
    <w:uiPriority w:val="1"/>
    <w:qFormat/>
    <w:rsid w:val="006E2E58"/>
    <w:pPr>
      <w:spacing w:after="0" w:line="240" w:lineRule="auto"/>
    </w:pPr>
    <w:rPr>
      <w:lang w:val="en-US" w:eastAsia="zh-TW"/>
    </w:rPr>
  </w:style>
  <w:style w:type="paragraph" w:styleId="NormalIndent">
    <w:name w:val="Normal Indent"/>
    <w:basedOn w:val="Normal"/>
    <w:uiPriority w:val="99"/>
    <w:semiHidden/>
    <w:unhideWhenUsed/>
    <w:rsid w:val="006E2E58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6E2E58"/>
    <w:pPr>
      <w:spacing w:after="0"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6E2E58"/>
    <w:rPr>
      <w:lang w:val="en-US" w:eastAsia="zh-TW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6E2E58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6E2E58"/>
    <w:rPr>
      <w:rFonts w:ascii="Consolas" w:hAnsi="Consolas"/>
      <w:sz w:val="21"/>
      <w:szCs w:val="21"/>
      <w:lang w:val="en-US" w:eastAsia="zh-TW"/>
    </w:rPr>
  </w:style>
  <w:style w:type="paragraph" w:styleId="Quote">
    <w:name w:val="Quote"/>
    <w:basedOn w:val="Normal"/>
    <w:next w:val="Normal"/>
    <w:link w:val="QuoteChar"/>
    <w:uiPriority w:val="29"/>
    <w:qFormat/>
    <w:rsid w:val="006E2E58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E2E58"/>
    <w:rPr>
      <w:i/>
      <w:iCs/>
      <w:color w:val="404040" w:themeColor="text1" w:themeTint="BF"/>
      <w:lang w:val="en-US" w:eastAsia="zh-TW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6E2E58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6E2E58"/>
    <w:rPr>
      <w:lang w:val="en-US" w:eastAsia="zh-TW"/>
    </w:rPr>
  </w:style>
  <w:style w:type="paragraph" w:styleId="Signature">
    <w:name w:val="Signature"/>
    <w:basedOn w:val="Normal"/>
    <w:link w:val="SignatureChar"/>
    <w:uiPriority w:val="99"/>
    <w:semiHidden/>
    <w:unhideWhenUsed/>
    <w:rsid w:val="006E2E58"/>
    <w:pPr>
      <w:spacing w:after="0"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6E2E58"/>
    <w:rPr>
      <w:lang w:val="en-US" w:eastAsia="zh-TW"/>
    </w:rPr>
  </w:style>
  <w:style w:type="paragraph" w:styleId="Subtitle">
    <w:name w:val="Subtitle"/>
    <w:basedOn w:val="Normal"/>
    <w:next w:val="Normal"/>
    <w:link w:val="SubtitleChar"/>
    <w:uiPriority w:val="11"/>
    <w:qFormat/>
    <w:rsid w:val="006E2E58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E2E58"/>
    <w:rPr>
      <w:color w:val="5A5A5A" w:themeColor="text1" w:themeTint="A5"/>
      <w:spacing w:val="15"/>
      <w:lang w:val="en-US" w:eastAsia="zh-TW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6E2E58"/>
    <w:pPr>
      <w:spacing w:after="0"/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6E2E58"/>
    <w:pPr>
      <w:spacing w:after="0"/>
    </w:pPr>
  </w:style>
  <w:style w:type="paragraph" w:styleId="Title">
    <w:name w:val="Title"/>
    <w:basedOn w:val="Normal"/>
    <w:next w:val="Normal"/>
    <w:link w:val="TitleChar"/>
    <w:uiPriority w:val="10"/>
    <w:qFormat/>
    <w:rsid w:val="006E2E5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E2E58"/>
    <w:rPr>
      <w:rFonts w:asciiTheme="majorHAnsi" w:eastAsiaTheme="majorEastAsia" w:hAnsiTheme="majorHAnsi" w:cstheme="majorBidi"/>
      <w:spacing w:val="-10"/>
      <w:kern w:val="28"/>
      <w:sz w:val="56"/>
      <w:szCs w:val="56"/>
      <w:lang w:val="en-US" w:eastAsia="zh-TW"/>
    </w:rPr>
  </w:style>
  <w:style w:type="paragraph" w:styleId="TOAHeading">
    <w:name w:val="toa heading"/>
    <w:basedOn w:val="Normal"/>
    <w:next w:val="Normal"/>
    <w:uiPriority w:val="99"/>
    <w:semiHidden/>
    <w:unhideWhenUsed/>
    <w:rsid w:val="006E2E58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6E2E58"/>
    <w:pPr>
      <w:spacing w:after="10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6E2E58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6E2E58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6E2E58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6E2E58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6E2E58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6E2E58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6E2E58"/>
    <w:pPr>
      <w:spacing w:after="100"/>
      <w:ind w:left="17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981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0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6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image" Target="media/image15.emf"/><Relationship Id="rId39" Type="http://schemas.openxmlformats.org/officeDocument/2006/relationships/image" Target="media/image26.png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image" Target="media/image21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oleObject" Target="embeddings/oleObject6.bin"/><Relationship Id="rId38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image" Target="media/image18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4.bin"/><Relationship Id="rId32" Type="http://schemas.openxmlformats.org/officeDocument/2006/relationships/image" Target="media/image20.emf"/><Relationship Id="rId37" Type="http://schemas.openxmlformats.org/officeDocument/2006/relationships/image" Target="media/image24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3.emf"/><Relationship Id="rId28" Type="http://schemas.openxmlformats.org/officeDocument/2006/relationships/image" Target="media/image17.png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30" Type="http://schemas.openxmlformats.org/officeDocument/2006/relationships/oleObject" Target="embeddings/oleObject5.bin"/><Relationship Id="rId3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A1BD90-125F-46D5-BA37-072BF9DB8A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19</Words>
  <Characters>4104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0</vt:i4>
      </vt:variant>
    </vt:vector>
  </HeadingPairs>
  <TitlesOfParts>
    <vt:vector size="21" baseType="lpstr">
      <vt:lpstr/>
      <vt:lpstr>    General methods and Experimental procedures</vt:lpstr>
      <vt:lpstr>    Molecular network methods </vt:lpstr>
      <vt:lpstr>    Isolation and structure determination of 1 </vt:lpstr>
      <vt:lpstr>    FT-ICR Mass Spectrometry. </vt:lpstr>
      <vt:lpstr>    Antiproliferative/Cytotoxicity Assays</vt:lpstr>
      <vt:lpstr>    Antibacterial Assay </vt:lpstr>
      <vt:lpstr>    Simulation results </vt:lpstr>
      <vt:lpstr>    Heterologous expression of the kin BGC</vt:lpstr>
      <vt:lpstr>    PCR targeting of the orfs in the kin BGC</vt:lpstr>
      <vt:lpstr>    Purification of the recombinant KinI and KinO in E. coli</vt:lpstr>
      <vt:lpstr>    Biochemical assay for methyltransferase KinO</vt:lpstr>
      <vt:lpstr>    Table S1. Fragmentation ions of 1 observed in HR-MS analysis.</vt:lpstr>
      <vt:lpstr>    Table S2. Chemical shifts of NMR analysis of 1.</vt:lpstr>
      <vt:lpstr>    Table S3. The retention time comparison of derivatized standard amino acids and </vt:lpstr>
      <vt:lpstr>    </vt:lpstr>
      <vt:lpstr>    Table S4. Computational calculation of distances of key correlations in NOE amon</vt:lpstr>
      <vt:lpstr>    Table S5. Bioassay Activity evaluation of kintamdin 1.</vt:lpstr>
      <vt:lpstr>    Table S6. Deduced Functions of orfs in the Kintaridin Biosynthetic Gene Cluster.</vt:lpstr>
      <vt:lpstr>    Table S7. Plasmids used in this study.</vt:lpstr>
      <vt:lpstr>    Table S8. Strains used in this study.</vt:lpstr>
    </vt:vector>
  </TitlesOfParts>
  <Company/>
  <LinksUpToDate>false</LinksUpToDate>
  <CharactersWithSpaces>4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Shan</dc:creator>
  <cp:keywords/>
  <dc:description/>
  <cp:lastModifiedBy>Deng, Hai</cp:lastModifiedBy>
  <cp:revision>8</cp:revision>
  <cp:lastPrinted>2021-03-19T10:39:00Z</cp:lastPrinted>
  <dcterms:created xsi:type="dcterms:W3CDTF">2021-03-20T09:31:00Z</dcterms:created>
  <dcterms:modified xsi:type="dcterms:W3CDTF">2021-03-20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85"&gt;&lt;session id="go3Hi3xh"/&gt;&lt;style id="http://www.zotero.org/styles/nature" hasBibliography="1" bibliographyStyleHasBeenSet="0"/&gt;&lt;prefs&gt;&lt;pref name="fieldType" value="Field"/&gt;&lt;/prefs&gt;&lt;/data&gt;</vt:lpwstr>
  </property>
  <property fmtid="{D5CDD505-2E9C-101B-9397-08002B2CF9AE}" pid="3" name="Mendeley Recent Style Id 0_1">
    <vt:lpwstr>http://www.zotero.org/styles/american-chemical-society</vt:lpwstr>
  </property>
  <property fmtid="{D5CDD505-2E9C-101B-9397-08002B2CF9AE}" pid="4" name="Mendeley Recent Style Name 0_1">
    <vt:lpwstr>American Chemical Society</vt:lpwstr>
  </property>
  <property fmtid="{D5CDD505-2E9C-101B-9397-08002B2CF9AE}" pid="5" name="Mendeley Recent Style Id 1_1">
    <vt:lpwstr>http://www.zotero.org/styles/american-medical-association</vt:lpwstr>
  </property>
  <property fmtid="{D5CDD505-2E9C-101B-9397-08002B2CF9AE}" pid="6" name="Mendeley Recent Style Name 1_1">
    <vt:lpwstr>American Medical Association</vt:lpwstr>
  </property>
  <property fmtid="{D5CDD505-2E9C-101B-9397-08002B2CF9AE}" pid="7" name="Mendeley Recent Style Id 2_1">
    <vt:lpwstr>http://www.zotero.org/styles/applied-microbiology-and-biotechnology</vt:lpwstr>
  </property>
  <property fmtid="{D5CDD505-2E9C-101B-9397-08002B2CF9AE}" pid="8" name="Mendeley Recent Style Name 2_1">
    <vt:lpwstr>Applied Microbiology and Biotechnology</vt:lpwstr>
  </property>
  <property fmtid="{D5CDD505-2E9C-101B-9397-08002B2CF9AE}" pid="9" name="Mendeley Recent Style Id 3_1">
    <vt:lpwstr>http://www.zotero.org/styles/journal-of-the-american-chemical-society</vt:lpwstr>
  </property>
  <property fmtid="{D5CDD505-2E9C-101B-9397-08002B2CF9AE}" pid="10" name="Mendeley Recent Style Name 3_1">
    <vt:lpwstr>Journal of the American Chemical Society</vt:lpwstr>
  </property>
  <property fmtid="{D5CDD505-2E9C-101B-9397-08002B2CF9AE}" pid="11" name="Mendeley Recent Style Id 4_1">
    <vt:lpwstr>http://www.zotero.org/styles/modern-language-association</vt:lpwstr>
  </property>
  <property fmtid="{D5CDD505-2E9C-101B-9397-08002B2CF9AE}" pid="12" name="Mendeley Recent Style Name 4_1">
    <vt:lpwstr>Modern Language Association 8th edition</vt:lpwstr>
  </property>
  <property fmtid="{D5CDD505-2E9C-101B-9397-08002B2CF9AE}" pid="13" name="Mendeley Recent Style Id 5_1">
    <vt:lpwstr>http://www.zotero.org/styles/molecules</vt:lpwstr>
  </property>
  <property fmtid="{D5CDD505-2E9C-101B-9397-08002B2CF9AE}" pid="14" name="Mendeley Recent Style Name 5_1">
    <vt:lpwstr>Molecules</vt:lpwstr>
  </property>
  <property fmtid="{D5CDD505-2E9C-101B-9397-08002B2CF9AE}" pid="15" name="Mendeley Recent Style Id 6_1">
    <vt:lpwstr>http://www.zotero.org/styles/nature</vt:lpwstr>
  </property>
  <property fmtid="{D5CDD505-2E9C-101B-9397-08002B2CF9AE}" pid="16" name="Mendeley Recent Style Name 6_1">
    <vt:lpwstr>Nature</vt:lpwstr>
  </property>
  <property fmtid="{D5CDD505-2E9C-101B-9397-08002B2CF9AE}" pid="17" name="Mendeley Recent Style Id 7_1">
    <vt:lpwstr>http://www.zotero.org/styles/nature-chemical-biology</vt:lpwstr>
  </property>
  <property fmtid="{D5CDD505-2E9C-101B-9397-08002B2CF9AE}" pid="18" name="Mendeley Recent Style Name 7_1">
    <vt:lpwstr>Nature Chemical Biology</vt:lpwstr>
  </property>
  <property fmtid="{D5CDD505-2E9C-101B-9397-08002B2CF9AE}" pid="19" name="Mendeley Recent Style Id 8_1">
    <vt:lpwstr>http://www.zotero.org/styles/nature-chemistry</vt:lpwstr>
  </property>
  <property fmtid="{D5CDD505-2E9C-101B-9397-08002B2CF9AE}" pid="20" name="Mendeley Recent Style Name 8_1">
    <vt:lpwstr>Nature Chemistry</vt:lpwstr>
  </property>
  <property fmtid="{D5CDD505-2E9C-101B-9397-08002B2CF9AE}" pid="21" name="Mendeley Recent Style Id 9_1">
    <vt:lpwstr>http://www.zotero.org/styles/nature-communications</vt:lpwstr>
  </property>
  <property fmtid="{D5CDD505-2E9C-101B-9397-08002B2CF9AE}" pid="22" name="Mendeley Recent Style Name 9_1">
    <vt:lpwstr>Nature Communications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ebaa745-cf02-3c6a-853c-85db49316942</vt:lpwstr>
  </property>
  <property fmtid="{D5CDD505-2E9C-101B-9397-08002B2CF9AE}" pid="25" name="Mendeley Citation Style_1">
    <vt:lpwstr>http://www.zotero.org/styles/nature-chemistry</vt:lpwstr>
  </property>
</Properties>
</file>